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color w:val="auto"/>
          <w:sz w:val="24"/>
          <w:szCs w:val="24"/>
        </w:rPr>
        <w:id w:val="-232400056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noProof/>
        </w:rPr>
      </w:sdtEndPr>
      <w:sdtContent>
        <w:p w14:paraId="684351DC" w14:textId="51C5E40F" w:rsidR="005800C4" w:rsidRPr="00536C7D" w:rsidRDefault="005800C4" w:rsidP="00536C7D">
          <w:pPr>
            <w:pStyle w:val="TOCHeading"/>
            <w:spacing w:line="276" w:lineRule="auto"/>
            <w:jc w:val="center"/>
            <w:rPr>
              <w:color w:val="auto"/>
              <w:sz w:val="24"/>
              <w:szCs w:val="24"/>
            </w:rPr>
          </w:pPr>
          <w:r w:rsidRPr="00671094">
            <w:rPr>
              <w:rFonts w:ascii="Times New Roman" w:hAnsi="Times New Roman" w:cs="Times New Roman"/>
              <w:b/>
              <w:bCs/>
              <w:color w:val="auto"/>
            </w:rPr>
            <w:t>MỤC LỤC</w:t>
          </w:r>
        </w:p>
        <w:p w14:paraId="6B0225CB" w14:textId="06E6B983" w:rsidR="005800C4" w:rsidRPr="00671094" w:rsidRDefault="005800C4" w:rsidP="00671094">
          <w:pPr>
            <w:pStyle w:val="TOC1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r w:rsidRPr="00671094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671094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671094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6585332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BÀI THỰC HÀNH SỐ 2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2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C70C1D3" w14:textId="5F8B5CD7" w:rsidR="005800C4" w:rsidRPr="00671094" w:rsidRDefault="005800C4" w:rsidP="00671094">
          <w:pPr>
            <w:pStyle w:val="TOC2"/>
            <w:tabs>
              <w:tab w:val="left" w:pos="660"/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3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I.</w:t>
            </w:r>
            <w:r w:rsidRPr="00671094"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Mục đích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3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CC896D8" w14:textId="3A6FB06B" w:rsidR="005800C4" w:rsidRPr="00671094" w:rsidRDefault="005800C4" w:rsidP="00671094">
          <w:pPr>
            <w:pStyle w:val="TOC2"/>
            <w:tabs>
              <w:tab w:val="left" w:pos="880"/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4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II.</w:t>
            </w:r>
            <w:r w:rsidRPr="00671094"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Nội dung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4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64F921E" w14:textId="62BFA52D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5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>Bài tập 1</w:t>
            </w:r>
            <w:r w:rsidRPr="00671094">
              <w:rPr>
                <w:rStyle w:val="Hyperlink"/>
                <w:rFonts w:ascii="Times New Roman" w:hAnsi="Times New Roman" w:cs="Times New Roman"/>
                <w:i/>
                <w:iCs/>
                <w:noProof/>
                <w:color w:val="auto"/>
                <w:sz w:val="24"/>
                <w:szCs w:val="24"/>
              </w:rPr>
              <w:t>: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 xml:space="preserve"> Xây dựng một phân lớp dựa trên histogram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5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5A564D6" w14:textId="7DCBDCE9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6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3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Tính mean và variance của các vector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6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51A3AB5" w14:textId="036E0D57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7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4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Tính covariance matrix của các vector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7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A4B3136" w14:textId="6A5BEB15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8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5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Tạo hàm mật độ của phân bố Gauss với mean là 5 và variance là 3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8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1AB970C" w14:textId="0655B208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39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6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Tạo hàm mật độ của phân bố Gauss khác với mean là 2 và variance là 1.5.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39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ECE6434" w14:textId="0D2F580F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0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7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Tạo hàm mật độ phân bố Gauss 2 chiều với mean [1 3] và variance [2 2].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0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EE6E540" w14:textId="1DEAB50E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1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8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Xây dựng bộ classifier sử dụng 1 đặc trưng có sẳn.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1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1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AF5A83C" w14:textId="75EC6E5B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2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9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  <w:lang w:val="vi-VN"/>
              </w:rPr>
              <w:t>Thực hiện tương tự như bài 8 với 2 tập dữ liệu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 xml:space="preserve"> cho trước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2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D43D36B" w14:textId="1B7E4BBB" w:rsidR="005800C4" w:rsidRPr="00671094" w:rsidRDefault="005800C4" w:rsidP="00671094">
          <w:pPr>
            <w:pStyle w:val="TOC1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3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BÀI THỰC HÀNH SỐ 3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3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E12B6F8" w14:textId="4E9D7207" w:rsidR="005800C4" w:rsidRPr="00671094" w:rsidRDefault="005800C4" w:rsidP="00671094">
          <w:pPr>
            <w:pStyle w:val="TOC2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4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>I. Mục đích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4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F020EC1" w14:textId="07420CAE" w:rsidR="005800C4" w:rsidRPr="00671094" w:rsidRDefault="005800C4" w:rsidP="00671094">
          <w:pPr>
            <w:pStyle w:val="TOC2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5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>II. Báo cáo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5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CFCC09B" w14:textId="20FA06E6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6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1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Xây dựng bộ classifier với 2 đặc trưng.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6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775C083" w14:textId="74124E40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7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>Bài 3: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 xml:space="preserve"> Xây dựng bộ classifier với 2 lớp, 2 đặc trưng.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7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9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B67695B" w14:textId="24B52CAF" w:rsidR="005800C4" w:rsidRPr="00671094" w:rsidRDefault="005800C4" w:rsidP="00671094">
          <w:pPr>
            <w:pStyle w:val="TOC1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8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BÀI THỰC HÀNH SỐ 4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8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941CD5B" w14:textId="2C2FAEF1" w:rsidR="005800C4" w:rsidRPr="00671094" w:rsidRDefault="005800C4" w:rsidP="00671094">
          <w:pPr>
            <w:pStyle w:val="TOC2"/>
            <w:tabs>
              <w:tab w:val="left" w:pos="660"/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49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I.</w:t>
            </w:r>
            <w:r w:rsidRPr="00671094"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Mục đích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49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C6FFB4A" w14:textId="74338C80" w:rsidR="005800C4" w:rsidRPr="00671094" w:rsidRDefault="005800C4" w:rsidP="00671094">
          <w:pPr>
            <w:pStyle w:val="TOC2"/>
            <w:tabs>
              <w:tab w:val="left" w:pos="880"/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50" w:history="1"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III.</w:t>
            </w:r>
            <w:r w:rsidRPr="00671094"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671094">
              <w:rPr>
                <w:rStyle w:val="Hyperlink"/>
                <w:rFonts w:ascii="Times New Roman" w:hAnsi="Times New Roman" w:cs="Times New Roman"/>
                <w:b/>
                <w:noProof/>
                <w:color w:val="auto"/>
                <w:sz w:val="24"/>
                <w:szCs w:val="24"/>
              </w:rPr>
              <w:t>Nội dung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50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F0840EA" w14:textId="7C5063D3" w:rsidR="005800C4" w:rsidRPr="00671094" w:rsidRDefault="005800C4" w:rsidP="00671094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51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>Bài 1: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 xml:space="preserve">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  <w:lang w:val="vi-VN"/>
              </w:rPr>
              <w:t xml:space="preserve">Xây dựng bộ classifier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dựa trên Parzen window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  <w:lang w:val="vi-VN"/>
              </w:rPr>
              <w:t>: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51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6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9A84D25" w14:textId="67CFE98D" w:rsidR="005800C4" w:rsidRPr="00600912" w:rsidRDefault="005800C4" w:rsidP="00600912">
          <w:pPr>
            <w:pStyle w:val="TOC3"/>
            <w:tabs>
              <w:tab w:val="right" w:leader="dot" w:pos="9350"/>
            </w:tabs>
            <w:spacing w:line="276" w:lineRule="auto"/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56585352" w:history="1">
            <w:r w:rsidRPr="00671094">
              <w:rPr>
                <w:rStyle w:val="Hyperlink"/>
                <w:rFonts w:ascii="Times New Roman" w:hAnsi="Times New Roman" w:cs="Times New Roman"/>
                <w:b/>
                <w:bCs/>
                <w:noProof/>
                <w:color w:val="auto"/>
                <w:sz w:val="24"/>
                <w:szCs w:val="24"/>
              </w:rPr>
              <w:t xml:space="preserve">Bài 2: </w:t>
            </w:r>
            <w:r w:rsidRPr="00671094">
              <w:rPr>
                <w:rStyle w:val="Hyperlink"/>
                <w:rFonts w:ascii="Times New Roman" w:hAnsi="Times New Roman" w:cs="Times New Roman"/>
                <w:noProof/>
                <w:color w:val="auto"/>
                <w:sz w:val="24"/>
                <w:szCs w:val="24"/>
                <w:lang w:val="vi-VN"/>
              </w:rPr>
              <w:t>Lặp lại bài 1 với hàm cửa sổ Gauss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6585352 \h </w:instrTex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8D218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0</w:t>
            </w:r>
            <w:r w:rsidRPr="0067109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  <w:r w:rsidRPr="00671094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6C74C590" w14:textId="77777777" w:rsidR="005800C4" w:rsidRPr="00671094" w:rsidRDefault="005800C4" w:rsidP="00671094">
      <w:pPr>
        <w:spacing w:line="276" w:lineRule="auto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671094">
        <w:rPr>
          <w:rFonts w:ascii="Times New Roman" w:hAnsi="Times New Roman" w:cs="Times New Roman"/>
          <w:b/>
        </w:rPr>
        <w:br w:type="page"/>
      </w:r>
    </w:p>
    <w:p w14:paraId="0AC339D3" w14:textId="16863BCD" w:rsidR="00A26F46" w:rsidRPr="00671094" w:rsidRDefault="00A26F46" w:rsidP="00671094">
      <w:pPr>
        <w:spacing w:line="276" w:lineRule="auto"/>
        <w:rPr>
          <w:rFonts w:ascii="Times New Roman" w:eastAsiaTheme="majorEastAsia" w:hAnsi="Times New Roman" w:cs="Times New Roman"/>
          <w:b/>
          <w:sz w:val="32"/>
          <w:szCs w:val="32"/>
        </w:rPr>
      </w:pPr>
      <w:bookmarkStart w:id="0" w:name="_Toc56585332"/>
      <w:r w:rsidRPr="00671094">
        <w:rPr>
          <w:rFonts w:ascii="Times New Roman" w:hAnsi="Times New Roman" w:cs="Times New Roman"/>
          <w:b/>
        </w:rPr>
        <w:lastRenderedPageBreak/>
        <w:br w:type="page"/>
      </w:r>
    </w:p>
    <w:p w14:paraId="1F0F888B" w14:textId="77777777" w:rsidR="003B6408" w:rsidRDefault="003B6408" w:rsidP="00671094">
      <w:pPr>
        <w:pStyle w:val="Heading1"/>
        <w:spacing w:line="276" w:lineRule="auto"/>
        <w:jc w:val="center"/>
        <w:rPr>
          <w:rFonts w:ascii="Times New Roman" w:hAnsi="Times New Roman" w:cs="Times New Roman"/>
          <w:b/>
          <w:color w:val="auto"/>
        </w:rPr>
        <w:sectPr w:rsidR="003B6408" w:rsidSect="00730D46">
          <w:headerReference w:type="default" r:id="rId8"/>
          <w:footerReference w:type="default" r:id="rId9"/>
          <w:headerReference w:type="first" r:id="rId10"/>
          <w:footerReference w:type="first" r:id="rId11"/>
          <w:pgSz w:w="11907" w:h="16840" w:code="9"/>
          <w:pgMar w:top="1134" w:right="1134" w:bottom="1134" w:left="1701" w:header="720" w:footer="720" w:gutter="0"/>
          <w:cols w:space="720"/>
          <w:titlePg/>
          <w:docGrid w:linePitch="360"/>
        </w:sectPr>
      </w:pPr>
    </w:p>
    <w:p w14:paraId="37626187" w14:textId="61373C42" w:rsidR="00DC1153" w:rsidRPr="00671094" w:rsidRDefault="00DC1153" w:rsidP="00671094">
      <w:pPr>
        <w:pStyle w:val="Heading1"/>
        <w:spacing w:line="276" w:lineRule="auto"/>
        <w:jc w:val="center"/>
        <w:rPr>
          <w:rFonts w:ascii="Times New Roman" w:hAnsi="Times New Roman" w:cs="Times New Roman"/>
          <w:b/>
          <w:color w:val="auto"/>
        </w:rPr>
      </w:pPr>
      <w:r w:rsidRPr="00671094">
        <w:rPr>
          <w:rFonts w:ascii="Times New Roman" w:hAnsi="Times New Roman" w:cs="Times New Roman"/>
          <w:b/>
          <w:color w:val="auto"/>
        </w:rPr>
        <w:lastRenderedPageBreak/>
        <w:t>BÀI THỰC HÀNH SỐ 2</w:t>
      </w:r>
      <w:bookmarkEnd w:id="0"/>
    </w:p>
    <w:p w14:paraId="54443B54" w14:textId="192466FC" w:rsidR="00DC1153" w:rsidRPr="00671094" w:rsidRDefault="00DC1153" w:rsidP="00671094">
      <w:pPr>
        <w:pStyle w:val="ListParagraph"/>
        <w:numPr>
          <w:ilvl w:val="0"/>
          <w:numId w:val="12"/>
        </w:numPr>
        <w:spacing w:after="0" w:line="276" w:lineRule="auto"/>
        <w:ind w:left="426" w:hanging="426"/>
        <w:jc w:val="both"/>
        <w:outlineLvl w:val="1"/>
        <w:rPr>
          <w:rStyle w:val="fontstyle01"/>
          <w:rFonts w:ascii="Times New Roman" w:hAnsi="Times New Roman" w:cs="Times New Roman"/>
          <w:b/>
          <w:color w:val="auto"/>
          <w:sz w:val="26"/>
          <w:szCs w:val="26"/>
        </w:rPr>
      </w:pPr>
      <w:bookmarkStart w:id="1" w:name="_Toc56585333"/>
      <w:r w:rsidRPr="00671094">
        <w:rPr>
          <w:rStyle w:val="fontstyle01"/>
          <w:rFonts w:ascii="Times New Roman" w:hAnsi="Times New Roman" w:cs="Times New Roman"/>
          <w:b/>
          <w:color w:val="auto"/>
          <w:sz w:val="26"/>
          <w:szCs w:val="26"/>
        </w:rPr>
        <w:t>Mục đích:</w:t>
      </w:r>
      <w:bookmarkEnd w:id="1"/>
    </w:p>
    <w:p w14:paraId="761D1064" w14:textId="4949D16B" w:rsidR="00DC1153" w:rsidRPr="00671094" w:rsidRDefault="00DC1153" w:rsidP="00671094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671094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Để sử dụng và hiện thực các hàm cơ bản ứng dụng trong thống kê và các classifier đơn giản với 1 đặc trưng và 2 lớp. Histogram được sử dụng để xác định biệt số (discriminant) sao cho tối thiểu misclassification.</w:t>
      </w:r>
    </w:p>
    <w:p w14:paraId="2FF3D81A" w14:textId="77777777" w:rsidR="00B6208F" w:rsidRPr="00671094" w:rsidRDefault="00B6208F" w:rsidP="00671094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</w:p>
    <w:p w14:paraId="559BADCE" w14:textId="1E7B7BE4" w:rsidR="00442AE6" w:rsidRPr="00671094" w:rsidRDefault="00DC1153" w:rsidP="00671094">
      <w:pPr>
        <w:pStyle w:val="ListParagraph"/>
        <w:numPr>
          <w:ilvl w:val="0"/>
          <w:numId w:val="12"/>
        </w:numPr>
        <w:spacing w:after="0" w:line="276" w:lineRule="auto"/>
        <w:ind w:left="426" w:hanging="426"/>
        <w:jc w:val="both"/>
        <w:outlineLvl w:val="1"/>
        <w:rPr>
          <w:rStyle w:val="fontstyle01"/>
          <w:rFonts w:ascii="Times New Roman" w:hAnsi="Times New Roman" w:cs="Times New Roman"/>
          <w:b/>
          <w:color w:val="auto"/>
          <w:sz w:val="26"/>
          <w:szCs w:val="26"/>
        </w:rPr>
      </w:pPr>
      <w:bookmarkStart w:id="2" w:name="_Toc56585334"/>
      <w:r w:rsidRPr="00671094">
        <w:rPr>
          <w:rStyle w:val="fontstyle01"/>
          <w:rFonts w:ascii="Times New Roman" w:hAnsi="Times New Roman" w:cs="Times New Roman"/>
          <w:b/>
          <w:color w:val="auto"/>
          <w:sz w:val="26"/>
          <w:szCs w:val="26"/>
        </w:rPr>
        <w:t>Nội dung</w:t>
      </w:r>
      <w:r w:rsidR="00442AE6" w:rsidRPr="00671094">
        <w:rPr>
          <w:rStyle w:val="fontstyle01"/>
          <w:rFonts w:ascii="Times New Roman" w:hAnsi="Times New Roman" w:cs="Times New Roman"/>
          <w:b/>
          <w:color w:val="auto"/>
          <w:sz w:val="26"/>
          <w:szCs w:val="26"/>
        </w:rPr>
        <w:t>:</w:t>
      </w:r>
      <w:bookmarkEnd w:id="2"/>
    </w:p>
    <w:p w14:paraId="3A643109" w14:textId="07411FEA" w:rsidR="00DC1153" w:rsidRPr="00671094" w:rsidRDefault="009F5FCC" w:rsidP="00671094">
      <w:pPr>
        <w:pStyle w:val="ListParagraph"/>
        <w:spacing w:after="0" w:line="276" w:lineRule="auto"/>
        <w:ind w:left="426"/>
        <w:jc w:val="both"/>
        <w:outlineLvl w:val="2"/>
        <w:rPr>
          <w:rFonts w:ascii="Times New Roman" w:hAnsi="Times New Roman" w:cs="Times New Roman"/>
          <w:b/>
          <w:sz w:val="26"/>
          <w:szCs w:val="26"/>
        </w:rPr>
      </w:pPr>
      <w:bookmarkStart w:id="3" w:name="_Toc56585335"/>
      <w:r w:rsidRPr="00671094">
        <w:rPr>
          <w:rFonts w:ascii="Times New Roman" w:hAnsi="Times New Roman" w:cs="Times New Roman"/>
          <w:b/>
          <w:bCs/>
          <w:sz w:val="26"/>
          <w:szCs w:val="26"/>
        </w:rPr>
        <w:t>Bài tập 1</w:t>
      </w:r>
      <w:r w:rsidRPr="00671094">
        <w:rPr>
          <w:rFonts w:ascii="Times New Roman" w:hAnsi="Times New Roman" w:cs="Times New Roman"/>
          <w:i/>
          <w:iCs/>
          <w:sz w:val="26"/>
          <w:szCs w:val="26"/>
        </w:rPr>
        <w:t>:</w:t>
      </w:r>
      <w:r w:rsidRPr="00671094">
        <w:rPr>
          <w:rFonts w:ascii="Times New Roman" w:hAnsi="Times New Roman" w:cs="Times New Roman"/>
          <w:sz w:val="26"/>
          <w:szCs w:val="26"/>
        </w:rPr>
        <w:t xml:space="preserve"> </w:t>
      </w:r>
      <w:r w:rsidR="00DC1153" w:rsidRPr="00671094">
        <w:rPr>
          <w:rFonts w:ascii="Times New Roman" w:hAnsi="Times New Roman" w:cs="Times New Roman"/>
          <w:sz w:val="26"/>
          <w:szCs w:val="26"/>
        </w:rPr>
        <w:t xml:space="preserve">Xây dựng một phân lớp dựa trên histogram, với tập dữ liệu </w:t>
      </w:r>
      <w:r w:rsidRPr="00671094">
        <w:rPr>
          <w:rFonts w:ascii="Times New Roman" w:hAnsi="Times New Roman" w:cs="Times New Roman"/>
          <w:sz w:val="26"/>
          <w:szCs w:val="26"/>
        </w:rPr>
        <w:t>sau:</w:t>
      </w:r>
      <w:bookmarkEnd w:id="3"/>
    </w:p>
    <w:p w14:paraId="30BA0C2C" w14:textId="77777777" w:rsidR="00DC1153" w:rsidRPr="00671094" w:rsidRDefault="00DC1153" w:rsidP="00671094">
      <w:pPr>
        <w:pStyle w:val="ListParagraph"/>
        <w:numPr>
          <w:ilvl w:val="1"/>
          <w:numId w:val="9"/>
        </w:numPr>
        <w:spacing w:line="276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in_time = [(0, 27), (1, 25), (2, 16), (3, 19), (4, 26), (5, 20), (6, 19), (7, 17), (8, 10), (9, 5), (10, 4), (11, 4), (12,2)]</w:t>
      </w:r>
    </w:p>
    <w:p w14:paraId="6C71CF05" w14:textId="77777777" w:rsidR="00DC1153" w:rsidRPr="00671094" w:rsidRDefault="00DC1153" w:rsidP="00671094">
      <w:pPr>
        <w:pStyle w:val="ListParagraph"/>
        <w:numPr>
          <w:ilvl w:val="1"/>
          <w:numId w:val="9"/>
        </w:numPr>
        <w:spacing w:line="276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cls_late = [(5,3), (6, 5), (7, 8), (8, 15), (9, 17), (10, 18), (11, 19), (12,16), (13, 9), (14, 8), (15, 8)]</w:t>
      </w:r>
    </w:p>
    <w:p w14:paraId="243B5CF0" w14:textId="32AA6904" w:rsidR="008D1F12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Kiểm tra kết quả nếu rời nhà lúc 6:34, 6:35, 6:36, 6:37, 6:38.</w:t>
      </w:r>
    </w:p>
    <w:p w14:paraId="259E2A43" w14:textId="3FC8158C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EF6117" w14:textId="3C042D9E" w:rsidR="00DC1153" w:rsidRPr="00671094" w:rsidRDefault="008D1F12" w:rsidP="00671094">
      <w:pPr>
        <w:pStyle w:val="ListParagraph"/>
        <w:spacing w:after="120"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1</w:t>
      </w:r>
      <w:r w:rsidRPr="00671094">
        <w:rPr>
          <w:rFonts w:ascii="Times New Roman" w:hAnsi="Times New Roman" w:cs="Times New Roman"/>
          <w:sz w:val="26"/>
          <w:szCs w:val="26"/>
        </w:rPr>
        <w:t xml:space="preserve">: </w:t>
      </w:r>
      <w:r w:rsidR="00DC1153" w:rsidRPr="00671094">
        <w:rPr>
          <w:rFonts w:ascii="Times New Roman" w:hAnsi="Times New Roman" w:cs="Times New Roman"/>
          <w:sz w:val="26"/>
          <w:szCs w:val="26"/>
        </w:rPr>
        <w:t>Import thư viện</w:t>
      </w:r>
      <w:r w:rsidRPr="00671094">
        <w:rPr>
          <w:rFonts w:ascii="Times New Roman" w:hAnsi="Times New Roman" w:cs="Times New Roman"/>
          <w:sz w:val="26"/>
          <w:szCs w:val="26"/>
        </w:rPr>
        <w:t xml:space="preserve"> cần sử dụng</w:t>
      </w:r>
      <w:r w:rsidR="00DC1153" w:rsidRPr="00671094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5A6E2262" w14:textId="77777777" w:rsidTr="00025A1F">
        <w:tc>
          <w:tcPr>
            <w:tcW w:w="9350" w:type="dxa"/>
          </w:tcPr>
          <w:p w14:paraId="6B5197A2" w14:textId="77777777" w:rsidR="00025A1F" w:rsidRPr="00671094" w:rsidRDefault="00025A1F" w:rsidP="00671094">
            <w:pPr>
              <w:spacing w:line="276" w:lineRule="auto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numpy</w:t>
            </w:r>
            <w:r w:rsidRPr="00671094">
              <w:rPr>
                <w:rFonts w:ascii="Courier New" w:hAnsi="Courier New" w:cs="Courier New"/>
              </w:rPr>
              <w:t xml:space="preserve"> as np</w:t>
            </w:r>
          </w:p>
          <w:p w14:paraId="34331D1C" w14:textId="77777777" w:rsidR="00025A1F" w:rsidRPr="00671094" w:rsidRDefault="00025A1F" w:rsidP="00671094">
            <w:pPr>
              <w:spacing w:line="276" w:lineRule="auto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matplotlib</w:t>
            </w:r>
            <w:r w:rsidRPr="00671094">
              <w:rPr>
                <w:rFonts w:ascii="Courier New" w:hAnsi="Courier New" w:cs="Courier New"/>
              </w:rPr>
              <w:t>.pyplot as plt</w:t>
            </w:r>
          </w:p>
          <w:p w14:paraId="7C516A76" w14:textId="27F08D5F" w:rsidR="00025A1F" w:rsidRPr="00671094" w:rsidRDefault="00025A1F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collections</w:t>
            </w:r>
            <w:r w:rsidRPr="00671094">
              <w:rPr>
                <w:rFonts w:ascii="Courier New" w:hAnsi="Courier New" w:cs="Courier New"/>
              </w:rPr>
              <w:t xml:space="preserve"> import Counter</w:t>
            </w:r>
          </w:p>
        </w:tc>
      </w:tr>
    </w:tbl>
    <w:p w14:paraId="2B3ECFEE" w14:textId="38551E3A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33B032" w14:textId="1E89563A" w:rsidR="00DC1153" w:rsidRPr="00671094" w:rsidRDefault="008D1F12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Pr="00671094">
        <w:rPr>
          <w:rFonts w:ascii="Times New Roman" w:hAnsi="Times New Roman" w:cs="Times New Roman"/>
          <w:sz w:val="26"/>
          <w:szCs w:val="26"/>
        </w:rPr>
        <w:t xml:space="preserve"> Khai báo 2 danh sách các điểm dữ liệu in_time và cls_late theo yêu cầu đề bài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0C13800E" w14:textId="77777777" w:rsidTr="00025A1F">
        <w:tc>
          <w:tcPr>
            <w:tcW w:w="9350" w:type="dxa"/>
          </w:tcPr>
          <w:p w14:paraId="21AF9E41" w14:textId="77777777" w:rsidR="00717A58" w:rsidRDefault="00025A1F" w:rsidP="00717A58">
            <w:pPr>
              <w:pStyle w:val="ListParagraph"/>
              <w:spacing w:line="276" w:lineRule="auto"/>
              <w:ind w:left="25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in_time</w:t>
            </w:r>
            <w:r w:rsidRPr="00671094">
              <w:rPr>
                <w:rFonts w:ascii="Courier New" w:hAnsi="Courier New" w:cs="Courier New"/>
              </w:rPr>
              <w:t>=[(0,27),(1,25),(2,16),(3,19),(4,26),(5,20),(6,19),(7,17)</w:t>
            </w:r>
            <w:r w:rsidR="00717A58">
              <w:rPr>
                <w:rFonts w:ascii="Courier New" w:hAnsi="Courier New" w:cs="Courier New"/>
              </w:rPr>
              <w:t xml:space="preserve"> </w:t>
            </w:r>
          </w:p>
          <w:p w14:paraId="3DB94690" w14:textId="0C69634F" w:rsidR="00025A1F" w:rsidRPr="00671094" w:rsidRDefault="00717A58" w:rsidP="00717A58">
            <w:pPr>
              <w:pStyle w:val="ListParagraph"/>
              <w:spacing w:line="276" w:lineRule="auto"/>
              <w:ind w:left="25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b/>
                <w:bCs/>
              </w:rPr>
              <w:t xml:space="preserve">                             </w:t>
            </w:r>
            <w:r w:rsidR="00025A1F" w:rsidRPr="00671094">
              <w:rPr>
                <w:rFonts w:ascii="Courier New" w:hAnsi="Courier New" w:cs="Courier New"/>
              </w:rPr>
              <w:t>,(8,10),(9,5),(10,4),(11,4),(12,2)]</w:t>
            </w:r>
          </w:p>
          <w:p w14:paraId="2DEE6D87" w14:textId="77777777" w:rsidR="00025A1F" w:rsidRPr="00671094" w:rsidRDefault="00025A1F" w:rsidP="00671094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cls_late</w:t>
            </w:r>
            <w:r w:rsidRPr="00671094">
              <w:rPr>
                <w:rFonts w:ascii="Courier New" w:hAnsi="Courier New" w:cs="Courier New"/>
              </w:rPr>
              <w:t xml:space="preserve"> = [(5,3), (6, 5), (7, 8), (8, 15), (9, 17), (10, 18), </w:t>
            </w:r>
          </w:p>
          <w:p w14:paraId="5D0E63B2" w14:textId="3B178EFF" w:rsidR="00025A1F" w:rsidRPr="00671094" w:rsidRDefault="00025A1F" w:rsidP="00671094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(11, 19), (12,16), (13, 9),(14, 8), (15, 8)]</w:t>
            </w:r>
          </w:p>
        </w:tc>
      </w:tr>
    </w:tbl>
    <w:p w14:paraId="4A2228A2" w14:textId="19C0A82A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41806F90" w14:textId="4D0096AD" w:rsidR="00DC1153" w:rsidRPr="00671094" w:rsidRDefault="008D1F12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Pr="00671094">
        <w:rPr>
          <w:rFonts w:ascii="Times New Roman" w:hAnsi="Times New Roman" w:cs="Times New Roman"/>
          <w:sz w:val="26"/>
          <w:szCs w:val="26"/>
        </w:rPr>
        <w:t xml:space="preserve"> </w:t>
      </w:r>
      <w:r w:rsidR="00442AE6" w:rsidRPr="00671094">
        <w:rPr>
          <w:rFonts w:ascii="Times New Roman" w:hAnsi="Times New Roman" w:cs="Times New Roman"/>
          <w:sz w:val="26"/>
          <w:szCs w:val="26"/>
        </w:rPr>
        <w:t xml:space="preserve">Sử dụng thư viện </w:t>
      </w:r>
      <w:r w:rsidR="00442AE6" w:rsidRPr="00671094">
        <w:rPr>
          <w:rFonts w:ascii="Times New Roman" w:hAnsi="Times New Roman" w:cs="Times New Roman"/>
          <w:b/>
          <w:bCs/>
          <w:sz w:val="26"/>
          <w:szCs w:val="26"/>
        </w:rPr>
        <w:t>matplotlib</w:t>
      </w:r>
      <w:r w:rsidR="00442AE6" w:rsidRPr="00671094">
        <w:rPr>
          <w:rFonts w:ascii="Times New Roman" w:hAnsi="Times New Roman" w:cs="Times New Roman"/>
          <w:sz w:val="26"/>
          <w:szCs w:val="26"/>
        </w:rPr>
        <w:t xml:space="preserve"> b</w:t>
      </w:r>
      <w:r w:rsidRPr="00671094">
        <w:rPr>
          <w:rFonts w:ascii="Times New Roman" w:hAnsi="Times New Roman" w:cs="Times New Roman"/>
          <w:sz w:val="26"/>
          <w:szCs w:val="26"/>
        </w:rPr>
        <w:t xml:space="preserve">iểu diễn dữ liệu </w:t>
      </w:r>
      <w:r w:rsidR="00442AE6" w:rsidRPr="00671094">
        <w:rPr>
          <w:rFonts w:ascii="Times New Roman" w:hAnsi="Times New Roman" w:cs="Times New Roman"/>
          <w:sz w:val="26"/>
          <w:szCs w:val="26"/>
        </w:rPr>
        <w:t>bằng biểu đồ histogram nhằm trực quan hóa dữ liệu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6BCE3C94" w14:textId="77777777" w:rsidTr="00044071">
        <w:tc>
          <w:tcPr>
            <w:tcW w:w="9350" w:type="dxa"/>
          </w:tcPr>
          <w:p w14:paraId="34E5857F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X, Y = </w:t>
            </w:r>
            <w:r w:rsidRPr="00671094">
              <w:rPr>
                <w:rFonts w:ascii="Courier New" w:hAnsi="Courier New" w:cs="Courier New"/>
                <w:b/>
                <w:bCs/>
              </w:rPr>
              <w:t>zip</w:t>
            </w:r>
            <w:r w:rsidRPr="00671094">
              <w:rPr>
                <w:rFonts w:ascii="Courier New" w:hAnsi="Courier New" w:cs="Courier New"/>
              </w:rPr>
              <w:t>(*in_time)</w:t>
            </w:r>
          </w:p>
          <w:p w14:paraId="643F3419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X2, Y2 = </w:t>
            </w:r>
            <w:r w:rsidRPr="00671094">
              <w:rPr>
                <w:rFonts w:ascii="Courier New" w:hAnsi="Courier New" w:cs="Courier New"/>
                <w:b/>
                <w:bCs/>
              </w:rPr>
              <w:t>zip</w:t>
            </w:r>
            <w:r w:rsidRPr="00671094">
              <w:rPr>
                <w:rFonts w:ascii="Courier New" w:hAnsi="Courier New" w:cs="Courier New"/>
              </w:rPr>
              <w:t>(*cls_late)</w:t>
            </w:r>
          </w:p>
          <w:p w14:paraId="67BE908D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bar_width = 0.8</w:t>
            </w:r>
          </w:p>
          <w:p w14:paraId="14BC5987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lt.bar(X, Y, bar_width, </w:t>
            </w:r>
            <w:r w:rsidRPr="00671094">
              <w:rPr>
                <w:rFonts w:ascii="Courier New" w:hAnsi="Courier New" w:cs="Courier New"/>
                <w:b/>
                <w:bCs/>
              </w:rPr>
              <w:t>color</w:t>
            </w:r>
            <w:r w:rsidRPr="00671094">
              <w:rPr>
                <w:rFonts w:ascii="Courier New" w:hAnsi="Courier New" w:cs="Courier New"/>
              </w:rPr>
              <w:t xml:space="preserve">="red", </w:t>
            </w:r>
            <w:r w:rsidRPr="00671094">
              <w:rPr>
                <w:rFonts w:ascii="Courier New" w:hAnsi="Courier New" w:cs="Courier New"/>
                <w:b/>
                <w:bCs/>
              </w:rPr>
              <w:t>alpha</w:t>
            </w:r>
            <w:r w:rsidRPr="00671094">
              <w:rPr>
                <w:rFonts w:ascii="Courier New" w:hAnsi="Courier New" w:cs="Courier New"/>
              </w:rPr>
              <w:t xml:space="preserve">=0.5, </w:t>
            </w:r>
            <w:r w:rsidRPr="00671094">
              <w:rPr>
                <w:rFonts w:ascii="Courier New" w:hAnsi="Courier New" w:cs="Courier New"/>
                <w:b/>
                <w:bCs/>
              </w:rPr>
              <w:t>label</w:t>
            </w:r>
            <w:r w:rsidRPr="00671094">
              <w:rPr>
                <w:rFonts w:ascii="Courier New" w:hAnsi="Courier New" w:cs="Courier New"/>
              </w:rPr>
              <w:t>="Đúng giờ")</w:t>
            </w:r>
          </w:p>
          <w:p w14:paraId="151C2156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lt.bar(X2, Y2, bar_width, </w:t>
            </w:r>
            <w:r w:rsidRPr="00671094">
              <w:rPr>
                <w:rFonts w:ascii="Courier New" w:hAnsi="Courier New" w:cs="Courier New"/>
                <w:b/>
                <w:bCs/>
              </w:rPr>
              <w:t>color</w:t>
            </w:r>
            <w:r w:rsidRPr="00671094">
              <w:rPr>
                <w:rFonts w:ascii="Courier New" w:hAnsi="Courier New" w:cs="Courier New"/>
              </w:rPr>
              <w:t xml:space="preserve">="gray", </w:t>
            </w:r>
            <w:r w:rsidRPr="00671094">
              <w:rPr>
                <w:rFonts w:ascii="Courier New" w:hAnsi="Courier New" w:cs="Courier New"/>
                <w:b/>
                <w:bCs/>
              </w:rPr>
              <w:t>alpha</w:t>
            </w:r>
            <w:r w:rsidRPr="00671094">
              <w:rPr>
                <w:rFonts w:ascii="Courier New" w:hAnsi="Courier New" w:cs="Courier New"/>
              </w:rPr>
              <w:t xml:space="preserve">=0.5, </w:t>
            </w:r>
            <w:r w:rsidRPr="00671094">
              <w:rPr>
                <w:rFonts w:ascii="Courier New" w:hAnsi="Courier New" w:cs="Courier New"/>
                <w:b/>
                <w:bCs/>
              </w:rPr>
              <w:t>label</w:t>
            </w:r>
            <w:r w:rsidRPr="00671094">
              <w:rPr>
                <w:rFonts w:ascii="Courier New" w:hAnsi="Courier New" w:cs="Courier New"/>
              </w:rPr>
              <w:t>="Trể")</w:t>
            </w:r>
          </w:p>
          <w:p w14:paraId="7337AA0B" w14:textId="77777777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lt.legend(loc='upper right')</w:t>
            </w:r>
          </w:p>
          <w:p w14:paraId="22A695D1" w14:textId="398364FA" w:rsidR="00044071" w:rsidRPr="00671094" w:rsidRDefault="00044071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show()</w:t>
            </w:r>
          </w:p>
        </w:tc>
      </w:tr>
    </w:tbl>
    <w:p w14:paraId="4B5CE4E1" w14:textId="79A1D869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112CF9FF" w14:textId="11D699A6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lastRenderedPageBreak/>
        <w:drawing>
          <wp:inline distT="0" distB="0" distL="0" distR="0" wp14:anchorId="38BFC541" wp14:editId="2FFF1233">
            <wp:extent cx="5286375" cy="3324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2DE93" w14:textId="46EF4C47" w:rsidR="00DC1153" w:rsidRPr="00671094" w:rsidRDefault="00442AE6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Pr="00671094">
        <w:rPr>
          <w:rFonts w:ascii="Times New Roman" w:hAnsi="Times New Roman" w:cs="Times New Roman"/>
          <w:sz w:val="26"/>
          <w:szCs w:val="26"/>
        </w:rPr>
        <w:t xml:space="preserve"> Sau khi quan sát biểu đồ histogram, dễ thấy ngưỡng để phân loại dữ liệu vào 2 tập “đúng giờ” và “trễ giờ” là 1 điểm. 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10BB1ACF" w14:textId="77777777" w:rsidTr="001D32B5">
        <w:tc>
          <w:tcPr>
            <w:tcW w:w="9350" w:type="dxa"/>
          </w:tcPr>
          <w:p w14:paraId="1B777BDA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pre_sum</w:t>
            </w:r>
            <w:r w:rsidRPr="00671094">
              <w:rPr>
                <w:rFonts w:ascii="Courier New" w:hAnsi="Courier New" w:cs="Courier New"/>
              </w:rPr>
              <w:t>(A):</w:t>
            </w:r>
          </w:p>
          <w:p w14:paraId="51D71E87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cur=0</w:t>
            </w:r>
          </w:p>
          <w:p w14:paraId="44BB140F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res=np.zeros((len(A)))</w:t>
            </w:r>
          </w:p>
          <w:p w14:paraId="57FD5652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for i in range(len(A)):</w:t>
            </w:r>
          </w:p>
          <w:p w14:paraId="2CE55D95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cur+=A[i]</w:t>
            </w:r>
          </w:p>
          <w:p w14:paraId="7643F624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res[i]=cur</w:t>
            </w:r>
          </w:p>
          <w:p w14:paraId="2846BB31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return res</w:t>
            </w:r>
          </w:p>
          <w:p w14:paraId="3C8800DF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</w:p>
          <w:p w14:paraId="48963C15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back_sum</w:t>
            </w:r>
            <w:r w:rsidRPr="00671094">
              <w:rPr>
                <w:rFonts w:ascii="Courier New" w:hAnsi="Courier New" w:cs="Courier New"/>
              </w:rPr>
              <w:t>(A):</w:t>
            </w:r>
          </w:p>
          <w:p w14:paraId="468BE000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cur=0</w:t>
            </w:r>
          </w:p>
          <w:p w14:paraId="7F1D28D4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n=len(A)</w:t>
            </w:r>
          </w:p>
          <w:p w14:paraId="1CB43C23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res=np.zeros((n))</w:t>
            </w:r>
          </w:p>
          <w:p w14:paraId="4973CC94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for i in range(n):</w:t>
            </w:r>
          </w:p>
          <w:p w14:paraId="7A7C16A4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cur+=A[n-i-1]</w:t>
            </w:r>
          </w:p>
          <w:p w14:paraId="057D795C" w14:textId="77777777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res[n-i-1]=cur</w:t>
            </w:r>
          </w:p>
          <w:p w14:paraId="415C65D3" w14:textId="39A56190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4"/>
                <w:szCs w:val="24"/>
              </w:rPr>
            </w:pPr>
            <w:r w:rsidRPr="00671094">
              <w:rPr>
                <w:rFonts w:ascii="Courier New" w:hAnsi="Courier New" w:cs="Courier New"/>
              </w:rPr>
              <w:t xml:space="preserve">    return res</w:t>
            </w:r>
          </w:p>
        </w:tc>
      </w:tr>
    </w:tbl>
    <w:p w14:paraId="02F0C3FC" w14:textId="6F7B3C47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5E8D6D24" w14:textId="77777777" w:rsidTr="00B6208F">
        <w:trPr>
          <w:trHeight w:val="273"/>
        </w:trPr>
        <w:tc>
          <w:tcPr>
            <w:tcW w:w="9350" w:type="dxa"/>
          </w:tcPr>
          <w:p w14:paraId="2F334FE9" w14:textId="385A351E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pre_sum</w:t>
            </w:r>
            <w:r w:rsidRPr="00671094">
              <w:rPr>
                <w:rFonts w:ascii="Courier New" w:hAnsi="Courier New" w:cs="Courier New"/>
              </w:rPr>
              <w:t>(vi_dat)</w:t>
            </w:r>
          </w:p>
        </w:tc>
      </w:tr>
      <w:tr w:rsidR="00671094" w:rsidRPr="00671094" w14:paraId="6488561A" w14:textId="77777777" w:rsidTr="001D32B5">
        <w:trPr>
          <w:trHeight w:val="389"/>
        </w:trPr>
        <w:tc>
          <w:tcPr>
            <w:tcW w:w="9350" w:type="dxa"/>
          </w:tcPr>
          <w:p w14:paraId="1EE01171" w14:textId="575E65DB" w:rsidR="001D32B5" w:rsidRPr="00671094" w:rsidRDefault="001D32B5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Out:array([1.      , 2.       , 3.        , 4.       , 5.       ,</w:t>
            </w:r>
          </w:p>
          <w:p w14:paraId="1509E8EF" w14:textId="77777777" w:rsidR="001D32B5" w:rsidRPr="00671094" w:rsidRDefault="001D32B5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5.86956522, 6.66123188, 7.34123188, 7.74123188, 7.96850461,</w:t>
            </w:r>
          </w:p>
          <w:p w14:paraId="6D9ABE6D" w14:textId="1C28DA1B" w:rsidR="001D32B5" w:rsidRPr="00671094" w:rsidRDefault="001D32B5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8.15032279, 8.32423584, 8.43534695, 8.43534695, 8.43534695])</w:t>
            </w:r>
          </w:p>
        </w:tc>
      </w:tr>
    </w:tbl>
    <w:p w14:paraId="40C51954" w14:textId="1FE46C51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6EFDB61" w14:textId="77777777" w:rsidTr="001D32B5">
        <w:trPr>
          <w:trHeight w:val="353"/>
        </w:trPr>
        <w:tc>
          <w:tcPr>
            <w:tcW w:w="9350" w:type="dxa"/>
          </w:tcPr>
          <w:p w14:paraId="4C9FBBAE" w14:textId="38868079" w:rsidR="001D32B5" w:rsidRPr="00671094" w:rsidRDefault="001D32B5" w:rsidP="00671094">
            <w:pPr>
              <w:pStyle w:val="ListParagraph"/>
              <w:spacing w:line="276" w:lineRule="auto"/>
              <w:ind w:left="0"/>
              <w:jc w:val="both"/>
              <w:rPr>
                <w:rFonts w:ascii="Consolas" w:hAnsi="Consolas" w:cs="Times New Roman"/>
                <w:sz w:val="24"/>
                <w:szCs w:val="24"/>
              </w:rPr>
            </w:pPr>
            <w:r w:rsidRPr="00671094">
              <w:rPr>
                <w:rFonts w:ascii="Consolas" w:hAnsi="Consolas" w:cs="Times New Roman"/>
                <w:b/>
                <w:bCs/>
              </w:rPr>
              <w:t>back_sum</w:t>
            </w:r>
            <w:r w:rsidRPr="00671094">
              <w:rPr>
                <w:rFonts w:ascii="Consolas" w:hAnsi="Consolas" w:cs="Times New Roman"/>
              </w:rPr>
              <w:t>(vi_dat)</w:t>
            </w:r>
          </w:p>
        </w:tc>
      </w:tr>
      <w:tr w:rsidR="00671094" w:rsidRPr="00671094" w14:paraId="4923E934" w14:textId="77777777" w:rsidTr="001D32B5">
        <w:trPr>
          <w:trHeight w:val="353"/>
        </w:trPr>
        <w:tc>
          <w:tcPr>
            <w:tcW w:w="9350" w:type="dxa"/>
          </w:tcPr>
          <w:p w14:paraId="331FA4F9" w14:textId="77777777" w:rsidR="00CF71EC" w:rsidRDefault="001D32B5" w:rsidP="00CF71EC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lastRenderedPageBreak/>
              <w:t>array([8.43534695, 7.43534695, 6.43534695, 5.43534695, 4.4353469</w:t>
            </w:r>
            <w:r w:rsidR="00CF71EC">
              <w:rPr>
                <w:sz w:val="22"/>
                <w:szCs w:val="22"/>
              </w:rPr>
              <w:t xml:space="preserve"> </w:t>
            </w:r>
          </w:p>
          <w:p w14:paraId="159908E1" w14:textId="497C46A9" w:rsidR="001D32B5" w:rsidRPr="00671094" w:rsidRDefault="00CF71EC" w:rsidP="00CF71EC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</w:t>
            </w:r>
            <w:r w:rsidR="001D32B5" w:rsidRPr="00671094">
              <w:rPr>
                <w:sz w:val="22"/>
                <w:szCs w:val="22"/>
              </w:rPr>
              <w:t>5, 3.43534695, 2.56578173, 1.77411506, 1.09411506, 0.69411506,</w:t>
            </w:r>
          </w:p>
          <w:p w14:paraId="11501AE1" w14:textId="79C50493" w:rsidR="001D32B5" w:rsidRPr="00671094" w:rsidRDefault="001D32B5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2"/>
                <w:szCs w:val="22"/>
              </w:rPr>
              <w:t xml:space="preserve">       </w:t>
            </w:r>
            <w:r w:rsidR="00CF71EC">
              <w:rPr>
                <w:sz w:val="22"/>
                <w:szCs w:val="22"/>
              </w:rPr>
              <w:t xml:space="preserve">             </w:t>
            </w:r>
            <w:r w:rsidRPr="00671094">
              <w:rPr>
                <w:sz w:val="22"/>
                <w:szCs w:val="22"/>
              </w:rPr>
              <w:t>0.46684234, 0.28502415, 0.11111111, 0., 0.])</w:t>
            </w:r>
          </w:p>
        </w:tc>
      </w:tr>
    </w:tbl>
    <w:p w14:paraId="1F8064B9" w14:textId="751E045C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noProof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5880D2F" w14:textId="77777777" w:rsidTr="00EC358B">
        <w:tc>
          <w:tcPr>
            <w:tcW w:w="9350" w:type="dxa"/>
          </w:tcPr>
          <w:p w14:paraId="521BEEF7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vi_dat = np.array(vi_dat)</w:t>
            </w:r>
          </w:p>
          <w:p w14:paraId="14AB4BEE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find_thresh_holding</w:t>
            </w:r>
            <w:r w:rsidRPr="00671094">
              <w:rPr>
                <w:rFonts w:ascii="Courier New" w:hAnsi="Courier New" w:cs="Courier New"/>
              </w:rPr>
              <w:t>(A,B):</w:t>
            </w:r>
          </w:p>
          <w:p w14:paraId="0A8CA6E8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umA = np.sum(A)</w:t>
            </w:r>
          </w:p>
          <w:p w14:paraId="50EBC3A9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umB = np.sum(B)</w:t>
            </w:r>
          </w:p>
          <w:p w14:paraId="7FBDF8C4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AA = back_sum(A)</w:t>
            </w:r>
          </w:p>
          <w:p w14:paraId="35FD7742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BB = pre_sum(B)</w:t>
            </w:r>
          </w:p>
          <w:p w14:paraId="57D4E2C9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C = np.</w:t>
            </w:r>
            <w:r w:rsidRPr="00671094">
              <w:rPr>
                <w:rFonts w:ascii="Courier New" w:hAnsi="Courier New" w:cs="Courier New"/>
                <w:b/>
                <w:bCs/>
              </w:rPr>
              <w:t>zeros</w:t>
            </w:r>
            <w:r w:rsidRPr="00671094">
              <w:rPr>
                <w:rFonts w:ascii="Courier New" w:hAnsi="Courier New" w:cs="Courier New"/>
              </w:rPr>
              <w:t>((len(A)))</w:t>
            </w:r>
          </w:p>
          <w:p w14:paraId="1D0D219F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print(C)</w:t>
            </w:r>
          </w:p>
          <w:p w14:paraId="1BCF9A1E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for </w:t>
            </w:r>
            <w:r w:rsidRPr="00671094">
              <w:rPr>
                <w:rFonts w:ascii="Courier New" w:hAnsi="Courier New" w:cs="Courier New"/>
                <w:b/>
                <w:bCs/>
              </w:rPr>
              <w:t>i</w:t>
            </w:r>
            <w:r w:rsidRPr="00671094">
              <w:rPr>
                <w:rFonts w:ascii="Courier New" w:hAnsi="Courier New" w:cs="Courier New"/>
              </w:rPr>
              <w:t xml:space="preserve"> in range(len(A)-1):</w:t>
            </w:r>
          </w:p>
          <w:p w14:paraId="06584413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C[i] = (sumA-AA[i+1]+sumB-BB[i])</w:t>
            </w:r>
          </w:p>
          <w:p w14:paraId="033831D9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for i in range(len(A)-1):</w:t>
            </w:r>
          </w:p>
          <w:p w14:paraId="1DDCF400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if(C[i+1]&lt;C[i]):</w:t>
            </w:r>
          </w:p>
          <w:p w14:paraId="766BEDA0" w14:textId="4089773F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            </w:t>
            </w:r>
            <w:r w:rsidRPr="00671094">
              <w:rPr>
                <w:rFonts w:ascii="Courier New" w:hAnsi="Courier New" w:cs="Courier New"/>
                <w:b/>
                <w:bCs/>
              </w:rPr>
              <w:t>return</w:t>
            </w:r>
            <w:r w:rsidRPr="00671094">
              <w:rPr>
                <w:rFonts w:ascii="Courier New" w:hAnsi="Courier New" w:cs="Courier New"/>
              </w:rPr>
              <w:t xml:space="preserve"> [i,C[i]]</w:t>
            </w:r>
          </w:p>
        </w:tc>
      </w:tr>
    </w:tbl>
    <w:p w14:paraId="1B9A37C8" w14:textId="4D71B27B" w:rsidR="00EC358B" w:rsidRPr="00671094" w:rsidRDefault="00EC358B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3FAD9504" w14:textId="77777777" w:rsidTr="00B6208F">
        <w:trPr>
          <w:trHeight w:val="335"/>
        </w:trPr>
        <w:tc>
          <w:tcPr>
            <w:tcW w:w="9350" w:type="dxa"/>
          </w:tcPr>
          <w:p w14:paraId="4A231A1D" w14:textId="140037EA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thresh,__ = </w:t>
            </w:r>
            <w:r w:rsidRPr="00671094">
              <w:rPr>
                <w:rFonts w:ascii="Courier New" w:hAnsi="Courier New" w:cs="Courier New"/>
                <w:b/>
                <w:bCs/>
              </w:rPr>
              <w:t>find_thresh_holding</w:t>
            </w:r>
            <w:r w:rsidRPr="00671094">
              <w:rPr>
                <w:rFonts w:ascii="Courier New" w:hAnsi="Courier New" w:cs="Courier New"/>
              </w:rPr>
              <w:t>(vi_dat,1-vi_dat)</w:t>
            </w:r>
          </w:p>
        </w:tc>
      </w:tr>
    </w:tbl>
    <w:p w14:paraId="1DD8F3E0" w14:textId="37364591" w:rsidR="00EC358B" w:rsidRPr="00671094" w:rsidRDefault="00EC358B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B1CB986" w14:textId="77777777" w:rsidTr="00B6208F">
        <w:trPr>
          <w:trHeight w:val="1534"/>
        </w:trPr>
        <w:tc>
          <w:tcPr>
            <w:tcW w:w="9350" w:type="dxa"/>
          </w:tcPr>
          <w:p w14:paraId="02180EE7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testt</w:t>
            </w:r>
            <w:r w:rsidRPr="00671094">
              <w:rPr>
                <w:rFonts w:ascii="Courier New" w:hAnsi="Courier New" w:cs="Courier New"/>
              </w:rPr>
              <w:t>(a):</w:t>
            </w:r>
          </w:p>
          <w:p w14:paraId="700067D7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if a&gt;thresh:</w:t>
            </w:r>
          </w:p>
          <w:p w14:paraId="5A9C9E97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</w:t>
            </w:r>
            <w:r w:rsidRPr="00671094">
              <w:rPr>
                <w:rFonts w:ascii="Courier New" w:hAnsi="Courier New" w:cs="Courier New"/>
                <w:b/>
                <w:bCs/>
              </w:rPr>
              <w:t>print</w:t>
            </w:r>
            <w:r w:rsidRPr="00671094">
              <w:rPr>
                <w:rFonts w:ascii="Courier New" w:hAnsi="Courier New" w:cs="Courier New"/>
              </w:rPr>
              <w:t>('Ket qua luc 6:{} la tre'.</w:t>
            </w:r>
            <w:r w:rsidRPr="00671094">
              <w:rPr>
                <w:rFonts w:ascii="Courier New" w:hAnsi="Courier New" w:cs="Courier New"/>
                <w:b/>
                <w:bCs/>
              </w:rPr>
              <w:t>format</w:t>
            </w:r>
            <w:r w:rsidRPr="00671094">
              <w:rPr>
                <w:rFonts w:ascii="Courier New" w:hAnsi="Courier New" w:cs="Courier New"/>
              </w:rPr>
              <w:t>(30+a))</w:t>
            </w:r>
          </w:p>
          <w:p w14:paraId="457CDE99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else:</w:t>
            </w:r>
          </w:p>
          <w:p w14:paraId="47A8A05C" w14:textId="627461F5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</w:t>
            </w:r>
            <w:r w:rsidRPr="00671094">
              <w:rPr>
                <w:rFonts w:ascii="Courier New" w:hAnsi="Courier New" w:cs="Courier New"/>
                <w:b/>
                <w:bCs/>
              </w:rPr>
              <w:t>print</w:t>
            </w:r>
            <w:r w:rsidRPr="00671094">
              <w:rPr>
                <w:rFonts w:ascii="Courier New" w:hAnsi="Courier New" w:cs="Courier New"/>
              </w:rPr>
              <w:t>('Ket qua luc 6:{} la dung gio'.</w:t>
            </w:r>
            <w:r w:rsidRPr="00671094">
              <w:rPr>
                <w:rFonts w:ascii="Courier New" w:hAnsi="Courier New" w:cs="Courier New"/>
                <w:b/>
                <w:bCs/>
              </w:rPr>
              <w:t>format</w:t>
            </w:r>
            <w:r w:rsidRPr="00671094">
              <w:rPr>
                <w:rFonts w:ascii="Courier New" w:hAnsi="Courier New" w:cs="Courier New"/>
              </w:rPr>
              <w:t>(30+a))</w:t>
            </w:r>
          </w:p>
        </w:tc>
      </w:tr>
    </w:tbl>
    <w:p w14:paraId="38179508" w14:textId="083E66BD" w:rsidR="00EC358B" w:rsidRPr="00671094" w:rsidRDefault="00EC358B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01D1E460" w14:textId="77777777" w:rsidTr="00EC358B">
        <w:tc>
          <w:tcPr>
            <w:tcW w:w="9350" w:type="dxa"/>
          </w:tcPr>
          <w:p w14:paraId="440B26E3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test = [4,5,6,7,8]</w:t>
            </w:r>
          </w:p>
          <w:p w14:paraId="7ADFAE66" w14:textId="77777777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for i in test:</w:t>
            </w:r>
          </w:p>
          <w:p w14:paraId="646E9834" w14:textId="72327A62" w:rsidR="00EC358B" w:rsidRPr="00671094" w:rsidRDefault="00EC358B" w:rsidP="00671094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Pr="00671094">
              <w:rPr>
                <w:rFonts w:ascii="Courier New" w:hAnsi="Courier New" w:cs="Courier New"/>
                <w:b/>
                <w:bCs/>
              </w:rPr>
              <w:t>testt</w:t>
            </w:r>
            <w:r w:rsidRPr="00671094">
              <w:rPr>
                <w:rFonts w:ascii="Courier New" w:hAnsi="Courier New" w:cs="Courier New"/>
              </w:rPr>
              <w:t>(i)</w:t>
            </w:r>
          </w:p>
        </w:tc>
      </w:tr>
      <w:tr w:rsidR="00671094" w:rsidRPr="00671094" w14:paraId="10442ECA" w14:textId="77777777" w:rsidTr="00EC358B">
        <w:tc>
          <w:tcPr>
            <w:tcW w:w="9350" w:type="dxa"/>
          </w:tcPr>
          <w:p w14:paraId="0483CB33" w14:textId="77777777" w:rsidR="00EC358B" w:rsidRPr="00671094" w:rsidRDefault="00EC358B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Ket qua luc 6:34 la dung gio</w:t>
            </w:r>
          </w:p>
          <w:p w14:paraId="4F17077E" w14:textId="77777777" w:rsidR="00EC358B" w:rsidRPr="00671094" w:rsidRDefault="00EC358B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Ket qua luc 6:35 la dung gio</w:t>
            </w:r>
          </w:p>
          <w:p w14:paraId="41874DCE" w14:textId="77777777" w:rsidR="00EC358B" w:rsidRPr="00671094" w:rsidRDefault="00EC358B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Ket qua luc 6:36 la dung gio</w:t>
            </w:r>
          </w:p>
          <w:p w14:paraId="7EC0BA4A" w14:textId="77777777" w:rsidR="00EC358B" w:rsidRPr="00671094" w:rsidRDefault="00EC358B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Ket qua luc 6:37 la dung gio</w:t>
            </w:r>
          </w:p>
          <w:p w14:paraId="7EB8BD54" w14:textId="607A5615" w:rsidR="00EC358B" w:rsidRPr="00671094" w:rsidRDefault="00EC358B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Ket qua luc 6:38 la tre</w:t>
            </w:r>
          </w:p>
        </w:tc>
      </w:tr>
    </w:tbl>
    <w:p w14:paraId="212F803D" w14:textId="1E63193F" w:rsidR="00DC1153" w:rsidRPr="00671094" w:rsidRDefault="00DC1153" w:rsidP="00671094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1AE6DBB6" w14:textId="26394458" w:rsidR="00DC1153" w:rsidRPr="00671094" w:rsidRDefault="00C3148D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4" w:name="_Toc56585336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3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Tính mean và variance của các vector đặc trưng sau:</w:t>
      </w:r>
      <w:bookmarkEnd w:id="4"/>
    </w:p>
    <w:p w14:paraId="258786A6" w14:textId="77777777" w:rsidR="00DC1153" w:rsidRPr="00671094" w:rsidRDefault="00DC1153" w:rsidP="00671094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[1 2 4 6 9 10 20 7]</w:t>
      </w:r>
    </w:p>
    <w:p w14:paraId="5B454440" w14:textId="77777777" w:rsidR="00DC1153" w:rsidRPr="00671094" w:rsidRDefault="00DC1153" w:rsidP="00671094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[0 2 4 6 8 … 100]; tất cả các số chẳn từ 0 đến 100.</w:t>
      </w:r>
    </w:p>
    <w:p w14:paraId="0B584310" w14:textId="77777777" w:rsidR="00DC1153" w:rsidRPr="00671094" w:rsidRDefault="00DC1153" w:rsidP="00671094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[1 3 25 … 9801]; tất cả bình phương các số lẻ từ 1 đến 100.</w:t>
      </w:r>
    </w:p>
    <w:p w14:paraId="5411814C" w14:textId="77777777" w:rsidR="00DC1153" w:rsidRPr="00671094" w:rsidRDefault="00DC1153" w:rsidP="00671094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position w:val="-48"/>
          <w:sz w:val="26"/>
          <w:szCs w:val="26"/>
        </w:rPr>
        <w:object w:dxaOrig="4620" w:dyaOrig="1160" w14:anchorId="66391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0" type="#_x0000_t75" style="width:175pt;height:43.75pt" o:ole="">
            <v:imagedata r:id="rId13" o:title=""/>
          </v:shape>
          <o:OLEObject Type="Embed" ProgID="Equation.3" ShapeID="_x0000_i1350" DrawAspect="Content" ObjectID="_1667202063" r:id="rId14"/>
        </w:objec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04067C52" w14:textId="77777777" w:rsidTr="000E0135">
        <w:trPr>
          <w:trHeight w:val="3534"/>
        </w:trPr>
        <w:tc>
          <w:tcPr>
            <w:tcW w:w="9350" w:type="dxa"/>
          </w:tcPr>
          <w:p w14:paraId="41A4F993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671094">
              <w:rPr>
                <w:rFonts w:ascii="Courier New" w:eastAsia="Times New Roman" w:hAnsi="Courier New" w:cs="Courier New"/>
              </w:rPr>
              <w:t>(x):</w:t>
            </w:r>
          </w:p>
          <w:p w14:paraId="7107495A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s = 0</w:t>
            </w:r>
          </w:p>
          <w:p w14:paraId="3F95F071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7635E482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s += i</w:t>
            </w:r>
          </w:p>
          <w:p w14:paraId="0C8C37AE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return s/len(x)</w:t>
            </w:r>
          </w:p>
          <w:p w14:paraId="7A40C9C7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</w:p>
          <w:p w14:paraId="2289C0A5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671094">
              <w:rPr>
                <w:rFonts w:ascii="Courier New" w:eastAsia="Times New Roman" w:hAnsi="Courier New" w:cs="Courier New"/>
              </w:rPr>
              <w:t>(x):</w:t>
            </w:r>
          </w:p>
          <w:p w14:paraId="19B03C68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mu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671094">
              <w:rPr>
                <w:rFonts w:ascii="Courier New" w:eastAsia="Times New Roman" w:hAnsi="Courier New" w:cs="Courier New"/>
              </w:rPr>
              <w:t>(x)</w:t>
            </w:r>
          </w:p>
          <w:p w14:paraId="190A19AE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s = 0</w:t>
            </w:r>
          </w:p>
          <w:p w14:paraId="3387EF05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00E95F3F" w14:textId="7777777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s += (i - mu)**2</w:t>
            </w:r>
          </w:p>
          <w:p w14:paraId="5917E058" w14:textId="2E40B7A7" w:rsidR="000E0135" w:rsidRPr="00671094" w:rsidRDefault="000E0135" w:rsidP="00671094">
            <w:pPr>
              <w:shd w:val="clear" w:color="auto" w:fill="FFFFFE"/>
              <w:spacing w:line="276" w:lineRule="auto"/>
              <w:ind w:left="284"/>
              <w:rPr>
                <w:rFonts w:ascii="Courier New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return s/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len</w:t>
            </w:r>
            <w:r w:rsidRPr="00671094">
              <w:rPr>
                <w:rFonts w:ascii="Courier New" w:eastAsia="Times New Roman" w:hAnsi="Courier New" w:cs="Courier New"/>
              </w:rPr>
              <w:t>(x)</w:t>
            </w:r>
          </w:p>
        </w:tc>
      </w:tr>
    </w:tbl>
    <w:p w14:paraId="3E9A1B33" w14:textId="03D24DB9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3A85AA2A" w14:textId="77777777" w:rsidTr="002C72EE">
        <w:trPr>
          <w:trHeight w:val="2060"/>
        </w:trPr>
        <w:tc>
          <w:tcPr>
            <w:tcW w:w="9350" w:type="dxa"/>
          </w:tcPr>
          <w:p w14:paraId="5A2A0804" w14:textId="5878976F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umpy</w:t>
            </w:r>
            <w:r w:rsidRPr="00671094">
              <w:rPr>
                <w:rFonts w:ascii="Courier New" w:eastAsia="Times New Roman" w:hAnsi="Courier New" w:cs="Courier New"/>
              </w:rPr>
              <w:t> as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p</w:t>
            </w:r>
          </w:p>
          <w:p w14:paraId="19827705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a = [1,2,3,4,6,9,10,20,7]</w:t>
            </w:r>
          </w:p>
          <w:p w14:paraId="3D1CAE11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104EA54F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Trung bình của a là:")</w:t>
            </w:r>
          </w:p>
          <w:p w14:paraId="34288717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671094">
              <w:rPr>
                <w:rFonts w:ascii="Courier New" w:eastAsia="Times New Roman" w:hAnsi="Courier New" w:cs="Courier New"/>
              </w:rPr>
              <w:t>(a))</w:t>
            </w:r>
          </w:p>
          <w:p w14:paraId="11D34A76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Variance của a là:")</w:t>
            </w:r>
          </w:p>
          <w:p w14:paraId="343042F6" w14:textId="7E6777A8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671094">
              <w:rPr>
                <w:rFonts w:ascii="Courier New" w:eastAsia="Times New Roman" w:hAnsi="Courier New" w:cs="Courier New"/>
              </w:rPr>
              <w:t>(a))</w:t>
            </w:r>
          </w:p>
        </w:tc>
      </w:tr>
      <w:tr w:rsidR="00671094" w:rsidRPr="00671094" w14:paraId="5169A4D2" w14:textId="77777777" w:rsidTr="001A3F06">
        <w:trPr>
          <w:trHeight w:val="1187"/>
        </w:trPr>
        <w:tc>
          <w:tcPr>
            <w:tcW w:w="9350" w:type="dxa"/>
          </w:tcPr>
          <w:p w14:paraId="6DE574B5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a là:</w:t>
            </w:r>
          </w:p>
          <w:p w14:paraId="16BB2ADC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6.888888888888889</w:t>
            </w:r>
          </w:p>
          <w:p w14:paraId="2567EB00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Variance của a là:</w:t>
            </w:r>
          </w:p>
          <w:p w14:paraId="0CCDE227" w14:textId="1EAF37DE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29.876543209876544</w:t>
            </w:r>
          </w:p>
        </w:tc>
      </w:tr>
    </w:tbl>
    <w:p w14:paraId="35FC73B2" w14:textId="1B02D914" w:rsidR="000E0135" w:rsidRPr="00671094" w:rsidRDefault="000E0135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E2E47A4" w14:textId="77777777" w:rsidTr="000E0135">
        <w:trPr>
          <w:trHeight w:val="1493"/>
        </w:trPr>
        <w:tc>
          <w:tcPr>
            <w:tcW w:w="9350" w:type="dxa"/>
          </w:tcPr>
          <w:p w14:paraId="256F5E38" w14:textId="1E5D5E0D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b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list</w:t>
            </w:r>
            <w:r w:rsidRPr="00671094">
              <w:rPr>
                <w:rFonts w:ascii="Courier New" w:eastAsia="Times New Roman" w:hAnsi="Courier New" w:cs="Courier New"/>
              </w:rPr>
              <w:t>(range(</w:t>
            </w:r>
            <w:r w:rsidR="00925156" w:rsidRPr="00671094">
              <w:rPr>
                <w:rFonts w:ascii="Courier New" w:eastAsia="Times New Roman" w:hAnsi="Courier New" w:cs="Courier New"/>
              </w:rPr>
              <w:t>2,</w:t>
            </w:r>
            <w:r w:rsidRPr="00671094">
              <w:rPr>
                <w:rFonts w:ascii="Courier New" w:eastAsia="Times New Roman" w:hAnsi="Courier New" w:cs="Courier New"/>
              </w:rPr>
              <w:t>101</w:t>
            </w:r>
            <w:r w:rsidR="00925156" w:rsidRPr="00671094">
              <w:rPr>
                <w:rFonts w:ascii="Courier New" w:eastAsia="Times New Roman" w:hAnsi="Courier New" w:cs="Courier New"/>
              </w:rPr>
              <w:t>,2</w:t>
            </w:r>
            <w:r w:rsidRPr="00671094">
              <w:rPr>
                <w:rFonts w:ascii="Courier New" w:eastAsia="Times New Roman" w:hAnsi="Courier New" w:cs="Courier New"/>
              </w:rPr>
              <w:t>))</w:t>
            </w:r>
          </w:p>
          <w:p w14:paraId="3C7E43E4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Trung bình của b là:")</w:t>
            </w:r>
          </w:p>
          <w:p w14:paraId="52FF487C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mean(b))</w:t>
            </w:r>
          </w:p>
          <w:p w14:paraId="268CA1E7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Variance của b là:")</w:t>
            </w:r>
          </w:p>
          <w:p w14:paraId="4E9E68FB" w14:textId="018A01F8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variance(b))</w:t>
            </w:r>
          </w:p>
        </w:tc>
      </w:tr>
      <w:tr w:rsidR="00671094" w:rsidRPr="00671094" w14:paraId="1EFF8B1F" w14:textId="77777777" w:rsidTr="000E0135">
        <w:trPr>
          <w:trHeight w:val="1177"/>
        </w:trPr>
        <w:tc>
          <w:tcPr>
            <w:tcW w:w="9350" w:type="dxa"/>
          </w:tcPr>
          <w:p w14:paraId="75B6C20E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b là:</w:t>
            </w:r>
          </w:p>
          <w:p w14:paraId="7F3F7A69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50.0</w:t>
            </w:r>
          </w:p>
          <w:p w14:paraId="4147FA91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Variance của b là:</w:t>
            </w:r>
          </w:p>
          <w:p w14:paraId="1054C468" w14:textId="0164603A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850.0</w:t>
            </w:r>
          </w:p>
        </w:tc>
      </w:tr>
    </w:tbl>
    <w:p w14:paraId="574E9F7E" w14:textId="6DAA4B45" w:rsidR="000E0135" w:rsidRPr="00671094" w:rsidRDefault="000E0135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319987C0" w14:textId="77777777" w:rsidTr="000E0135">
        <w:trPr>
          <w:trHeight w:val="983"/>
        </w:trPr>
        <w:tc>
          <w:tcPr>
            <w:tcW w:w="9350" w:type="dxa"/>
          </w:tcPr>
          <w:p w14:paraId="7A4EE85E" w14:textId="2D763548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 = lis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671094">
              <w:rPr>
                <w:rFonts w:ascii="Courier New" w:eastAsia="Times New Roman" w:hAnsi="Courier New" w:cs="Courier New"/>
              </w:rPr>
              <w:t>(1, 10</w:t>
            </w:r>
            <w:r w:rsidR="0080638F" w:rsidRPr="00671094">
              <w:rPr>
                <w:rFonts w:ascii="Courier New" w:eastAsia="Times New Roman" w:hAnsi="Courier New" w:cs="Courier New"/>
              </w:rPr>
              <w:t>0</w:t>
            </w:r>
            <w:r w:rsidRPr="00671094">
              <w:rPr>
                <w:rFonts w:ascii="Courier New" w:eastAsia="Times New Roman" w:hAnsi="Courier New" w:cs="Courier New"/>
              </w:rPr>
              <w:t>, 2))</w:t>
            </w:r>
          </w:p>
          <w:p w14:paraId="40355715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power</w:t>
            </w:r>
            <w:r w:rsidRPr="00671094">
              <w:rPr>
                <w:rFonts w:ascii="Courier New" w:eastAsia="Times New Roman" w:hAnsi="Courier New" w:cs="Courier New"/>
              </w:rPr>
              <w:t>(my_list):</w:t>
            </w:r>
          </w:p>
          <w:p w14:paraId="595AA10F" w14:textId="7392D1D8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return [x**2 for x in my_list]</w:t>
            </w:r>
          </w:p>
          <w:p w14:paraId="04E1B3E4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power</w:t>
            </w:r>
            <w:r w:rsidRPr="00671094">
              <w:rPr>
                <w:rFonts w:ascii="Courier New" w:eastAsia="Times New Roman" w:hAnsi="Courier New" w:cs="Courier New"/>
              </w:rPr>
              <w:t>(c)</w:t>
            </w:r>
          </w:p>
          <w:p w14:paraId="61BED378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Trung bình của c là:")</w:t>
            </w:r>
          </w:p>
          <w:p w14:paraId="70C391C9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671094">
              <w:rPr>
                <w:rFonts w:ascii="Courier New" w:eastAsia="Times New Roman" w:hAnsi="Courier New" w:cs="Courier New"/>
              </w:rPr>
              <w:t>(c))</w:t>
            </w:r>
          </w:p>
          <w:p w14:paraId="19BCBB24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Variance của c là:")</w:t>
            </w:r>
          </w:p>
          <w:p w14:paraId="520F576B" w14:textId="3154380C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671094">
              <w:rPr>
                <w:rFonts w:ascii="Courier New" w:eastAsia="Times New Roman" w:hAnsi="Courier New" w:cs="Courier New"/>
              </w:rPr>
              <w:t>(c))</w:t>
            </w:r>
          </w:p>
        </w:tc>
      </w:tr>
      <w:tr w:rsidR="00671094" w:rsidRPr="00671094" w14:paraId="19872E39" w14:textId="77777777" w:rsidTr="000E0135">
        <w:trPr>
          <w:trHeight w:val="1267"/>
        </w:trPr>
        <w:tc>
          <w:tcPr>
            <w:tcW w:w="9350" w:type="dxa"/>
          </w:tcPr>
          <w:p w14:paraId="6136E6B1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Trung bình của c là:</w:t>
            </w:r>
          </w:p>
          <w:p w14:paraId="123D0B24" w14:textId="7A756FBE" w:rsidR="000E0135" w:rsidRPr="00671094" w:rsidRDefault="0040652C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51.0</w:t>
            </w:r>
          </w:p>
          <w:p w14:paraId="4AE11AB3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Variance của c là:</w:t>
            </w:r>
          </w:p>
          <w:p w14:paraId="7A07D51A" w14:textId="2FEEA0A3" w:rsidR="000E0135" w:rsidRPr="00671094" w:rsidRDefault="00EB36CA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833.0</w:t>
            </w:r>
          </w:p>
        </w:tc>
      </w:tr>
    </w:tbl>
    <w:p w14:paraId="3916802A" w14:textId="1A1D4626" w:rsidR="000E0135" w:rsidRPr="00671094" w:rsidRDefault="000E0135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7B029F9" w14:textId="77777777" w:rsidTr="000E0135">
        <w:trPr>
          <w:trHeight w:val="5280"/>
        </w:trPr>
        <w:tc>
          <w:tcPr>
            <w:tcW w:w="9350" w:type="dxa"/>
          </w:tcPr>
          <w:p w14:paraId="1CB0BDAF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671094">
              <w:rPr>
                <w:rFonts w:ascii="Courier New" w:eastAsia="Times New Roman" w:hAnsi="Courier New" w:cs="Courier New"/>
              </w:rPr>
              <w:t>(x):</w:t>
            </w:r>
          </w:p>
          <w:p w14:paraId="43699706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s = 0</w:t>
            </w:r>
          </w:p>
          <w:p w14:paraId="44D3A0B7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 = 0</w:t>
            </w:r>
          </w:p>
          <w:p w14:paraId="05C956AA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180E647E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for j in i:</w:t>
            </w:r>
          </w:p>
          <w:p w14:paraId="7B31FA1B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s += j</w:t>
            </w:r>
          </w:p>
          <w:p w14:paraId="4754D0D3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l += 1</w:t>
            </w:r>
          </w:p>
          <w:p w14:paraId="1BDC019A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return s/l</w:t>
            </w:r>
          </w:p>
          <w:p w14:paraId="62362757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2902FDD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variance_2D</w:t>
            </w:r>
            <w:r w:rsidRPr="00671094">
              <w:rPr>
                <w:rFonts w:ascii="Courier New" w:eastAsia="Times New Roman" w:hAnsi="Courier New" w:cs="Courier New"/>
              </w:rPr>
              <w:t>(x):</w:t>
            </w:r>
          </w:p>
          <w:p w14:paraId="00890369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mu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671094">
              <w:rPr>
                <w:rFonts w:ascii="Courier New" w:eastAsia="Times New Roman" w:hAnsi="Courier New" w:cs="Courier New"/>
              </w:rPr>
              <w:t>(x)</w:t>
            </w:r>
          </w:p>
          <w:p w14:paraId="2354899F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s = 0</w:t>
            </w:r>
          </w:p>
          <w:p w14:paraId="7D304E42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 = 0</w:t>
            </w:r>
          </w:p>
          <w:p w14:paraId="413739D8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7EB2D913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for j in i:</w:t>
            </w:r>
          </w:p>
          <w:p w14:paraId="2E3EA44A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s += (j - mu)**2</w:t>
            </w:r>
          </w:p>
          <w:p w14:paraId="3431846C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l += 1</w:t>
            </w:r>
          </w:p>
          <w:p w14:paraId="71D8DD56" w14:textId="2A5CE7E5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eturn</w:t>
            </w:r>
            <w:r w:rsidRPr="00671094">
              <w:rPr>
                <w:rFonts w:ascii="Courier New" w:eastAsia="Times New Roman" w:hAnsi="Courier New" w:cs="Courier New"/>
              </w:rPr>
              <w:t> s/l</w:t>
            </w:r>
          </w:p>
        </w:tc>
      </w:tr>
    </w:tbl>
    <w:p w14:paraId="7018D560" w14:textId="021F5DC7" w:rsidR="000E0135" w:rsidRPr="00671094" w:rsidRDefault="000E0135" w:rsidP="00671094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778"/>
      </w:tblGrid>
      <w:tr w:rsidR="00671094" w:rsidRPr="00671094" w14:paraId="2D251820" w14:textId="77777777" w:rsidTr="000E0135">
        <w:trPr>
          <w:trHeight w:val="1538"/>
        </w:trPr>
        <w:tc>
          <w:tcPr>
            <w:tcW w:w="9350" w:type="dxa"/>
          </w:tcPr>
          <w:p w14:paraId="7A40DFCB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 = [[2,4], [3,7], [4,6], [5,5], [2,3]]</w:t>
            </w:r>
          </w:p>
          <w:p w14:paraId="25D66E80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Trung bình của d là:")</w:t>
            </w:r>
          </w:p>
          <w:p w14:paraId="2E59F2CD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671094">
              <w:rPr>
                <w:rFonts w:ascii="Courier New" w:eastAsia="Times New Roman" w:hAnsi="Courier New" w:cs="Courier New"/>
              </w:rPr>
              <w:t>(d))</w:t>
            </w:r>
          </w:p>
          <w:p w14:paraId="4BC47531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Variance của d là:")</w:t>
            </w:r>
          </w:p>
          <w:p w14:paraId="448493C0" w14:textId="46120FF5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variance_2D</w:t>
            </w:r>
            <w:r w:rsidRPr="00671094">
              <w:rPr>
                <w:rFonts w:ascii="Courier New" w:eastAsia="Times New Roman" w:hAnsi="Courier New" w:cs="Courier New"/>
              </w:rPr>
              <w:t>(d))</w:t>
            </w:r>
          </w:p>
        </w:tc>
      </w:tr>
      <w:tr w:rsidR="00671094" w:rsidRPr="00671094" w14:paraId="4F8F78DD" w14:textId="77777777" w:rsidTr="000E0135">
        <w:trPr>
          <w:trHeight w:val="1282"/>
        </w:trPr>
        <w:tc>
          <w:tcPr>
            <w:tcW w:w="9350" w:type="dxa"/>
          </w:tcPr>
          <w:p w14:paraId="11CF9795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d là:</w:t>
            </w:r>
          </w:p>
          <w:p w14:paraId="63F6F8DB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4.1</w:t>
            </w:r>
          </w:p>
          <w:p w14:paraId="14B5DF93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Variance của d là:</w:t>
            </w:r>
          </w:p>
          <w:p w14:paraId="30588913" w14:textId="204EC11A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2.4900000000000007</w:t>
            </w:r>
          </w:p>
        </w:tc>
      </w:tr>
    </w:tbl>
    <w:p w14:paraId="085D4E06" w14:textId="77777777" w:rsidR="000E0135" w:rsidRPr="00671094" w:rsidRDefault="000E0135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39123E28" w14:textId="708204EB" w:rsidR="00DC1153" w:rsidRPr="00671094" w:rsidRDefault="00C3148D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5" w:name="_Toc56585337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4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Tính covariance matrix của các vector đặc trưng sau:</w:t>
      </w:r>
      <w:bookmarkEnd w:id="5"/>
    </w:p>
    <w:p w14:paraId="0BE75B14" w14:textId="4D4D9836" w:rsidR="00DC1153" w:rsidRPr="00671094" w:rsidRDefault="00DC1153" w:rsidP="00671094">
      <w:pPr>
        <w:pStyle w:val="ListParagraph"/>
        <w:spacing w:line="276" w:lineRule="auto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X=[2 3 6 3 7 8] và Y=[5 7 9 6 7 8].</w:t>
      </w:r>
    </w:p>
    <w:p w14:paraId="34D53D63" w14:textId="73A0DCC6" w:rsidR="000E0135" w:rsidRPr="00671094" w:rsidRDefault="000E0135" w:rsidP="00671094">
      <w:pPr>
        <w:pStyle w:val="ListParagraph"/>
        <w:spacing w:line="276" w:lineRule="auto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359C92CC" w14:textId="77777777" w:rsidTr="000E0135">
        <w:trPr>
          <w:trHeight w:val="1550"/>
        </w:trPr>
        <w:tc>
          <w:tcPr>
            <w:tcW w:w="9350" w:type="dxa"/>
          </w:tcPr>
          <w:p w14:paraId="0ED0F206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X = [2, 3, 6, 3, 7, 8]</w:t>
            </w:r>
          </w:p>
          <w:p w14:paraId="00E181F0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Y = [5, 7, 9, 6, 7, 8]</w:t>
            </w:r>
          </w:p>
          <w:p w14:paraId="664278AD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atrix_1 = [X, Y]</w:t>
            </w:r>
          </w:p>
          <w:p w14:paraId="1F1C704C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Gộp 2 ma trận:")</w:t>
            </w:r>
          </w:p>
          <w:p w14:paraId="333C913D" w14:textId="2CD80F20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matrix_1)</w:t>
            </w:r>
          </w:p>
        </w:tc>
      </w:tr>
      <w:tr w:rsidR="00362872" w:rsidRPr="00671094" w14:paraId="011251DD" w14:textId="77777777" w:rsidTr="000E0135">
        <w:trPr>
          <w:trHeight w:val="693"/>
        </w:trPr>
        <w:tc>
          <w:tcPr>
            <w:tcW w:w="9350" w:type="dxa"/>
          </w:tcPr>
          <w:p w14:paraId="59D52EC3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Gộp 2 ma trận:</w:t>
            </w:r>
          </w:p>
          <w:p w14:paraId="71B9D44C" w14:textId="626FE201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[2, 3, 6, 3, 7, 8], [5, 7, 9, 6, 7, 8]]</w:t>
            </w:r>
          </w:p>
        </w:tc>
      </w:tr>
    </w:tbl>
    <w:p w14:paraId="7D4281A6" w14:textId="4A4BE251" w:rsidR="000E0135" w:rsidRPr="00671094" w:rsidRDefault="000E0135" w:rsidP="00671094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0CD23540" w14:textId="77777777" w:rsidTr="000E0135">
        <w:trPr>
          <w:trHeight w:val="1205"/>
        </w:trPr>
        <w:tc>
          <w:tcPr>
            <w:tcW w:w="9350" w:type="dxa"/>
          </w:tcPr>
          <w:p w14:paraId="4428C8DB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Tính trung bình ma trận:")</w:t>
            </w:r>
          </w:p>
          <w:p w14:paraId="6BAE642E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avg_matrix = [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um</w:t>
            </w:r>
            <w:r w:rsidRPr="00671094">
              <w:rPr>
                <w:rFonts w:ascii="Courier New" w:eastAsia="Times New Roman" w:hAnsi="Courier New" w:cs="Courier New"/>
              </w:rPr>
              <w:t>(matrix_1[0])/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len</w:t>
            </w:r>
            <w:r w:rsidRPr="00671094">
              <w:rPr>
                <w:rFonts w:ascii="Courier New" w:eastAsia="Times New Roman" w:hAnsi="Courier New" w:cs="Courier New"/>
              </w:rPr>
              <w:t>(matrix_1[0]),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um</w:t>
            </w:r>
            <w:r w:rsidRPr="00671094">
              <w:rPr>
                <w:rFonts w:ascii="Courier New" w:eastAsia="Times New Roman" w:hAnsi="Courier New" w:cs="Courier New"/>
              </w:rPr>
              <w:t>(matrix_1[1])/len(matrix_1[1])]</w:t>
            </w:r>
          </w:p>
          <w:p w14:paraId="56E0E586" w14:textId="063DB569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avg_matrix)</w:t>
            </w:r>
          </w:p>
        </w:tc>
      </w:tr>
      <w:tr w:rsidR="00671094" w:rsidRPr="00671094" w14:paraId="4529D31D" w14:textId="77777777" w:rsidTr="000E0135">
        <w:trPr>
          <w:trHeight w:val="556"/>
        </w:trPr>
        <w:tc>
          <w:tcPr>
            <w:tcW w:w="9350" w:type="dxa"/>
          </w:tcPr>
          <w:p w14:paraId="2418A77C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ính trung bình ma trận:</w:t>
            </w:r>
          </w:p>
          <w:p w14:paraId="6C84FEA4" w14:textId="60DE1743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4.833333333333333, 7.0]</w:t>
            </w:r>
          </w:p>
        </w:tc>
      </w:tr>
    </w:tbl>
    <w:p w14:paraId="459DB9E0" w14:textId="2900EC79" w:rsidR="00DC1153" w:rsidRPr="00671094" w:rsidRDefault="00DC1153" w:rsidP="00671094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E2F7B87" w14:textId="77777777" w:rsidTr="000E0135">
        <w:trPr>
          <w:trHeight w:val="2329"/>
        </w:trPr>
        <w:tc>
          <w:tcPr>
            <w:tcW w:w="9350" w:type="dxa"/>
          </w:tcPr>
          <w:p w14:paraId="2C6C674D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Hiệu ma trận ban đầu với trung bình:")</w:t>
            </w:r>
          </w:p>
          <w:p w14:paraId="55C3B3E9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atrix_2 = []</w:t>
            </w:r>
          </w:p>
          <w:p w14:paraId="4FD9E1A9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671094">
              <w:rPr>
                <w:rFonts w:ascii="Courier New" w:eastAsia="Times New Roman" w:hAnsi="Courier New" w:cs="Courier New"/>
              </w:rPr>
              <w:t>(len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1</w:t>
            </w:r>
            <w:r w:rsidRPr="00671094">
              <w:rPr>
                <w:rFonts w:ascii="Courier New" w:eastAsia="Times New Roman" w:hAnsi="Courier New" w:cs="Courier New"/>
              </w:rPr>
              <w:t>)):</w:t>
            </w:r>
          </w:p>
          <w:p w14:paraId="74B2FF6F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ne = []</w:t>
            </w:r>
          </w:p>
          <w:p w14:paraId="11FE4CDF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j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671094">
              <w:rPr>
                <w:rFonts w:ascii="Courier New" w:eastAsia="Times New Roman" w:hAnsi="Courier New" w:cs="Courier New"/>
              </w:rPr>
              <w:t>(len(matrix_1[i])):</w:t>
            </w:r>
          </w:p>
          <w:p w14:paraId="63D7D11D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line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append</w:t>
            </w:r>
            <w:r w:rsidRPr="00671094">
              <w:rPr>
                <w:rFonts w:ascii="Courier New" w:eastAsia="Times New Roman" w:hAnsi="Courier New" w:cs="Courier New"/>
              </w:rPr>
              <w:t>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1</w:t>
            </w:r>
            <w:r w:rsidRPr="00671094">
              <w:rPr>
                <w:rFonts w:ascii="Courier New" w:eastAsia="Times New Roman" w:hAnsi="Courier New" w:cs="Courier New"/>
              </w:rPr>
              <w:t>[i][j] -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avg_matrix</w:t>
            </w:r>
            <w:r w:rsidRPr="00671094">
              <w:rPr>
                <w:rFonts w:ascii="Courier New" w:eastAsia="Times New Roman" w:hAnsi="Courier New" w:cs="Courier New"/>
              </w:rPr>
              <w:t>[i])</w:t>
            </w:r>
          </w:p>
          <w:p w14:paraId="697E3806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matrix_2.append(line)</w:t>
            </w:r>
          </w:p>
          <w:p w14:paraId="2C70CB2E" w14:textId="1FA0547A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671094">
              <w:rPr>
                <w:rFonts w:ascii="Courier New" w:eastAsia="Times New Roman" w:hAnsi="Courier New" w:cs="Courier New"/>
              </w:rPr>
              <w:t>)</w:t>
            </w:r>
          </w:p>
        </w:tc>
      </w:tr>
      <w:tr w:rsidR="00362872" w:rsidRPr="00671094" w14:paraId="1425F7B4" w14:textId="77777777" w:rsidTr="000E0135">
        <w:trPr>
          <w:trHeight w:val="1257"/>
        </w:trPr>
        <w:tc>
          <w:tcPr>
            <w:tcW w:w="9350" w:type="dxa"/>
          </w:tcPr>
          <w:p w14:paraId="10732CF8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u ma trận ban đầu với trung bình:</w:t>
            </w:r>
          </w:p>
          <w:p w14:paraId="6DB9F12B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</w:t>
            </w:r>
          </w:p>
          <w:p w14:paraId="71246EFC" w14:textId="0929F67C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[-2.833333333333333, -1.833333333333333, 1.166666666666667, </w:t>
            </w:r>
          </w:p>
          <w:p w14:paraId="514E98A7" w14:textId="700ADBDF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 -1.833333333333333, 2.166666666666667, 3.166666666666667], </w:t>
            </w:r>
          </w:p>
          <w:p w14:paraId="0CC62641" w14:textId="5B0BF2C5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[-2.0, 0.0, 2.0, -1.0, 0.0, 1.0]</w:t>
            </w:r>
          </w:p>
          <w:p w14:paraId="696CF5FE" w14:textId="1165E31A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]</w:t>
            </w:r>
          </w:p>
        </w:tc>
      </w:tr>
    </w:tbl>
    <w:p w14:paraId="237CB94C" w14:textId="5AF59B44" w:rsidR="000E0135" w:rsidRPr="00671094" w:rsidRDefault="000E0135" w:rsidP="00671094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B6DC172" w14:textId="77777777" w:rsidTr="000E0135">
        <w:trPr>
          <w:trHeight w:val="381"/>
        </w:trPr>
        <w:tc>
          <w:tcPr>
            <w:tcW w:w="9350" w:type="dxa"/>
          </w:tcPr>
          <w:p w14:paraId="79F87357" w14:textId="4096793A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atrix_2 = np.asarray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671094">
              <w:rPr>
                <w:rFonts w:ascii="Courier New" w:eastAsia="Times New Roman" w:hAnsi="Courier New" w:cs="Courier New"/>
              </w:rPr>
              <w:t>)</w:t>
            </w:r>
          </w:p>
        </w:tc>
      </w:tr>
    </w:tbl>
    <w:p w14:paraId="1B5257D2" w14:textId="4D96338F" w:rsidR="000E0135" w:rsidRPr="00671094" w:rsidRDefault="000E0135" w:rsidP="00671094">
      <w:pPr>
        <w:spacing w:line="276" w:lineRule="auto"/>
        <w:jc w:val="both"/>
        <w:rPr>
          <w:rFonts w:ascii="Courier New" w:hAnsi="Courier New" w:cs="Courier New"/>
          <w:b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5F68F32E" w14:textId="77777777" w:rsidTr="000E0135">
        <w:trPr>
          <w:trHeight w:val="917"/>
        </w:trPr>
        <w:tc>
          <w:tcPr>
            <w:tcW w:w="9350" w:type="dxa"/>
          </w:tcPr>
          <w:p w14:paraId="223A9F00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N = 6</w:t>
            </w:r>
          </w:p>
          <w:p w14:paraId="3DF28F5A" w14:textId="77777777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Ma trận hiệp phương sai với N = " + str(N))</w:t>
            </w:r>
          </w:p>
          <w:p w14:paraId="0CA2DF9B" w14:textId="55C96CCE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(1/(N-1))*np.do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671094">
              <w:rPr>
                <w:rFonts w:ascii="Courier New" w:eastAsia="Times New Roman" w:hAnsi="Courier New" w:cs="Courier New"/>
              </w:rPr>
              <w:t>,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671094">
              <w:rPr>
                <w:rFonts w:ascii="Courier New" w:eastAsia="Times New Roman" w:hAnsi="Courier New" w:cs="Courier New"/>
              </w:rPr>
              <w:t>.T))</w:t>
            </w:r>
          </w:p>
        </w:tc>
      </w:tr>
      <w:tr w:rsidR="00362872" w:rsidRPr="00671094" w14:paraId="3715D652" w14:textId="77777777" w:rsidTr="000E0135">
        <w:trPr>
          <w:trHeight w:val="917"/>
        </w:trPr>
        <w:tc>
          <w:tcPr>
            <w:tcW w:w="9350" w:type="dxa"/>
          </w:tcPr>
          <w:p w14:paraId="2C471560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Ma trận hiệp phương sai với N = 6</w:t>
            </w:r>
          </w:p>
          <w:p w14:paraId="3E0BCC68" w14:textId="77777777" w:rsidR="000E0135" w:rsidRPr="00671094" w:rsidRDefault="000E0135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[6.16666667 2.6       ]</w:t>
            </w:r>
          </w:p>
          <w:p w14:paraId="50931EEA" w14:textId="65AD8506" w:rsidR="000E0135" w:rsidRPr="00671094" w:rsidRDefault="000E0135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2.6        2.        ]]</w:t>
            </w:r>
          </w:p>
        </w:tc>
      </w:tr>
    </w:tbl>
    <w:p w14:paraId="5C94BBA8" w14:textId="77777777" w:rsidR="000E0135" w:rsidRPr="00671094" w:rsidRDefault="000E0135" w:rsidP="00671094">
      <w:pPr>
        <w:spacing w:line="276" w:lineRule="auto"/>
        <w:jc w:val="both"/>
        <w:rPr>
          <w:rFonts w:ascii="Consolas" w:hAnsi="Consolas" w:cs="Times New Roman"/>
          <w:b/>
          <w:bCs/>
        </w:rPr>
      </w:pPr>
    </w:p>
    <w:p w14:paraId="4EF09546" w14:textId="29D06DF6" w:rsidR="00DC1153" w:rsidRPr="00671094" w:rsidRDefault="00C3148D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6" w:name="_Toc56585338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>Bài 5</w:t>
      </w:r>
      <w:r w:rsidR="00656E39"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Tạo hàm mật độ của phân bố Gauss với mean là 5 và variance là 3. Plot hàm kết quả.</w:t>
      </w:r>
      <w:bookmarkEnd w:id="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0D239A5B" w14:textId="77777777" w:rsidTr="0069198E">
        <w:trPr>
          <w:trHeight w:val="1036"/>
        </w:trPr>
        <w:tc>
          <w:tcPr>
            <w:tcW w:w="9350" w:type="dxa"/>
          </w:tcPr>
          <w:p w14:paraId="7BE8C96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gauss(x, mean, variance):</w:t>
            </w:r>
          </w:p>
          <w:p w14:paraId="28F654E5" w14:textId="79F9E6E9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return (1/(math.sqrt(2*math.pi*variance)))*math.exp((-1/2)*((x-mean)/variance)**2)</w:t>
            </w:r>
          </w:p>
        </w:tc>
      </w:tr>
    </w:tbl>
    <w:p w14:paraId="7E9B8288" w14:textId="0ECBDEBD" w:rsidR="00DC1153" w:rsidRPr="00671094" w:rsidRDefault="00DC1153" w:rsidP="00671094">
      <w:pPr>
        <w:spacing w:line="276" w:lineRule="auto"/>
        <w:jc w:val="both"/>
        <w:rPr>
          <w:rFonts w:ascii="Courier New" w:hAnsi="Courier New" w:cs="Courier New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28789ED8" w14:textId="77777777" w:rsidTr="0069198E">
        <w:trPr>
          <w:trHeight w:val="4729"/>
        </w:trPr>
        <w:tc>
          <w:tcPr>
            <w:tcW w:w="9350" w:type="dxa"/>
          </w:tcPr>
          <w:p w14:paraId="7E670425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umpy</w:t>
            </w:r>
            <w:r w:rsidRPr="00671094">
              <w:rPr>
                <w:rFonts w:ascii="Courier New" w:eastAsia="Times New Roman" w:hAnsi="Courier New" w:cs="Courier New"/>
              </w:rPr>
              <w:t> as np</w:t>
            </w:r>
          </w:p>
          <w:p w14:paraId="5116FF1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plotlib.pyplot</w:t>
            </w:r>
            <w:r w:rsidRPr="00671094">
              <w:rPr>
                <w:rFonts w:ascii="Courier New" w:eastAsia="Times New Roman" w:hAnsi="Courier New" w:cs="Courier New"/>
              </w:rPr>
              <w:t> as plt</w:t>
            </w:r>
          </w:p>
          <w:p w14:paraId="7A460F84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h</w:t>
            </w:r>
          </w:p>
          <w:p w14:paraId="6CCE313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3D41F08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ean = 5</w:t>
            </w:r>
          </w:p>
          <w:p w14:paraId="25B643A4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variance = 3</w:t>
            </w:r>
          </w:p>
          <w:p w14:paraId="5C4DAC1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x = np.arange(0, 10, 0.01)</w:t>
            </w:r>
          </w:p>
          <w:p w14:paraId="2ACED89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y = []</w:t>
            </w:r>
          </w:p>
          <w:p w14:paraId="5C57556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x in list_x:</w:t>
            </w:r>
          </w:p>
          <w:p w14:paraId="1D74D7C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st_y.append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gauss</w:t>
            </w:r>
            <w:r w:rsidRPr="00671094">
              <w:rPr>
                <w:rFonts w:ascii="Courier New" w:eastAsia="Times New Roman" w:hAnsi="Courier New" w:cs="Courier New"/>
              </w:rPr>
              <w:t>(x, mean, variance))</w:t>
            </w:r>
          </w:p>
          <w:p w14:paraId="26874C2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plot(list_x, list_y)</w:t>
            </w:r>
          </w:p>
          <w:p w14:paraId="2F806F7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title(r"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Gaussian</w:t>
            </w:r>
            <w:r w:rsidRPr="00671094">
              <w:rPr>
                <w:rFonts w:ascii="Courier New" w:eastAsia="Times New Roman" w:hAnsi="Courier New" w:cs="Courier New"/>
              </w:rPr>
              <w:t> ($\sigma$="+ str(variance) + ", $\mu$=" + str(mean) + ")")</w:t>
            </w:r>
          </w:p>
          <w:p w14:paraId="6D41347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ylabel("Amplitude")</w:t>
            </w:r>
          </w:p>
          <w:p w14:paraId="7987C72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xlabel("Sample")</w:t>
            </w:r>
          </w:p>
          <w:p w14:paraId="4AB8A401" w14:textId="00B4B5F3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671094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246C7218" w14:textId="35427534" w:rsidR="0069198E" w:rsidRPr="00671094" w:rsidRDefault="0069198E" w:rsidP="00671094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drawing>
          <wp:inline distT="0" distB="0" distL="0" distR="0" wp14:anchorId="4DC4B263" wp14:editId="35DCF946">
            <wp:extent cx="4467944" cy="314001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507" cy="316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72834" w14:textId="77777777" w:rsidR="0069198E" w:rsidRPr="00671094" w:rsidRDefault="0069198E" w:rsidP="00671094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2EEB8F06" w14:textId="7A99D774" w:rsidR="00DC1153" w:rsidRPr="00671094" w:rsidRDefault="00656E39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7" w:name="_Toc56585339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 xml:space="preserve">Bài 6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Tạo hàm mật độ của phân bố Gauss khác với mean là 2 và variance là 1.5. Plot hàm này trong cùng cửa sổ với hàm được tạo ra ở câu 3. Cho nhận xét.</w:t>
      </w:r>
      <w:bookmarkEnd w:id="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656D795D" w14:textId="77777777" w:rsidTr="0069198E">
        <w:trPr>
          <w:trHeight w:val="3588"/>
        </w:trPr>
        <w:tc>
          <w:tcPr>
            <w:tcW w:w="9350" w:type="dxa"/>
          </w:tcPr>
          <w:p w14:paraId="30744A2F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ean = 2</w:t>
            </w:r>
          </w:p>
          <w:p w14:paraId="784EAAAA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variance = 1.5</w:t>
            </w:r>
          </w:p>
          <w:p w14:paraId="7CF6216F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x = np.arange(0, 10, 0.01)</w:t>
            </w:r>
          </w:p>
          <w:p w14:paraId="096D8BE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y = []</w:t>
            </w:r>
          </w:p>
          <w:p w14:paraId="4A9CB1A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x in list_x:</w:t>
            </w:r>
          </w:p>
          <w:p w14:paraId="7858F96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st_y.append(gauss(x, mean, variance))</w:t>
            </w:r>
          </w:p>
          <w:p w14:paraId="0864260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plot(list_x, list_y)</w:t>
            </w:r>
          </w:p>
          <w:p w14:paraId="0512C284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title(r"Gaussian ($\sigma$="+ str(variance) + ", $\mu$=" + str(mean) + ")")</w:t>
            </w:r>
          </w:p>
          <w:p w14:paraId="3BBD06B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ylabel("Amplitude")</w:t>
            </w:r>
          </w:p>
          <w:p w14:paraId="5DB850C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xlabel("Sample")</w:t>
            </w:r>
          </w:p>
          <w:p w14:paraId="6CC890F2" w14:textId="02926A3A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1DDA9726" w14:textId="2E5AC2C7" w:rsidR="00DC1153" w:rsidRPr="00671094" w:rsidRDefault="0069198E" w:rsidP="00671094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drawing>
          <wp:inline distT="0" distB="0" distL="0" distR="0" wp14:anchorId="324A9561" wp14:editId="04543AA7">
            <wp:extent cx="4412974" cy="3150838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687" cy="3162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F2947" w14:textId="46860256" w:rsidR="0069198E" w:rsidRPr="00671094" w:rsidRDefault="0069198E" w:rsidP="00671094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Arial" w:hAnsi="Arial" w:cs="Arial"/>
          <w:shd w:val="clear" w:color="auto" w:fill="FFFFFF"/>
        </w:rPr>
        <w:t>Nhận xét: biểu đồ bị lệch sang trái so với biểu đồ có mean = 3 và variance = 5</w:t>
      </w:r>
    </w:p>
    <w:p w14:paraId="65E54898" w14:textId="5EAEE867" w:rsidR="00DC1153" w:rsidRPr="00671094" w:rsidRDefault="00656E39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8" w:name="_Toc56585340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7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Tạo hàm mật độ phân bố Gauss 2 chiều với mean [1 3] và variance [2 2]. Plot hàm này trên lưới [-10 10] x [-10 10] và tính khoảng cách Mahalanobis đối với các mẫu [0 0], [3 4], và [1 2].</w:t>
      </w:r>
      <w:bookmarkEnd w:id="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1B14867E" w14:textId="77777777" w:rsidTr="0069198E">
        <w:trPr>
          <w:trHeight w:val="983"/>
        </w:trPr>
        <w:tc>
          <w:tcPr>
            <w:tcW w:w="9350" w:type="dxa"/>
          </w:tcPr>
          <w:p w14:paraId="481874D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umpy</w:t>
            </w:r>
            <w:r w:rsidRPr="00671094">
              <w:rPr>
                <w:rFonts w:ascii="Courier New" w:eastAsia="Times New Roman" w:hAnsi="Courier New" w:cs="Courier New"/>
              </w:rPr>
              <w:t> as np</w:t>
            </w:r>
          </w:p>
          <w:p w14:paraId="6D4754E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490812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gaus2d</w:t>
            </w:r>
            <w:r w:rsidRPr="00671094">
              <w:rPr>
                <w:rFonts w:ascii="Courier New" w:eastAsia="Times New Roman" w:hAnsi="Courier New" w:cs="Courier New"/>
              </w:rPr>
              <w:t>(x=0, y=0, mx=0, my=0, sx=1, sy=1):</w:t>
            </w:r>
          </w:p>
          <w:p w14:paraId="61FA2EAF" w14:textId="77777777" w:rsidR="00776701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return 1. / (2. * np.pi * sx * sy) * np.exp(-((x - mx)**2. </w:t>
            </w:r>
          </w:p>
          <w:p w14:paraId="16B866CE" w14:textId="7198930C" w:rsidR="0069198E" w:rsidRPr="00671094" w:rsidRDefault="0077670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/ (2. * sx**2.) + (y - my)**2. / (2. * sy**2.)))</w:t>
            </w:r>
          </w:p>
          <w:p w14:paraId="3B4C9CF1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52D948F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x = np.linspace(-10, 10)</w:t>
            </w:r>
          </w:p>
          <w:p w14:paraId="40A8DE9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y = np.linspace(-10, 10)</w:t>
            </w:r>
          </w:p>
          <w:p w14:paraId="2970C40A" w14:textId="53FE6108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x, y = np.meshgrid(x, y)</w:t>
            </w:r>
          </w:p>
          <w:p w14:paraId="60DD4C97" w14:textId="77777777" w:rsidR="00776701" w:rsidRPr="00671094" w:rsidRDefault="0077670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61D8467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z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gaus2d</w:t>
            </w:r>
            <w:r w:rsidRPr="00671094">
              <w:rPr>
                <w:rFonts w:ascii="Courier New" w:eastAsia="Times New Roman" w:hAnsi="Courier New" w:cs="Courier New"/>
              </w:rPr>
              <w:t>(x, y, 1, 3, 2, 2)</w:t>
            </w:r>
          </w:p>
          <w:p w14:paraId="156D5C4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contourf</w:t>
            </w:r>
            <w:r w:rsidRPr="00671094">
              <w:rPr>
                <w:rFonts w:ascii="Courier New" w:eastAsia="Times New Roman" w:hAnsi="Courier New" w:cs="Courier New"/>
              </w:rPr>
              <w:t>(x,y,z)</w:t>
            </w:r>
          </w:p>
          <w:p w14:paraId="1DB3F040" w14:textId="43852A58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how</w:t>
            </w:r>
            <w:r w:rsidRPr="00671094">
              <w:rPr>
                <w:rFonts w:ascii="Courier New" w:eastAsia="Times New Roman" w:hAnsi="Courier New" w:cs="Courier New"/>
              </w:rPr>
              <w:t>()</w:t>
            </w:r>
          </w:p>
        </w:tc>
      </w:tr>
    </w:tbl>
    <w:p w14:paraId="281EED7A" w14:textId="70C9F7F9" w:rsidR="00DC1153" w:rsidRPr="00671094" w:rsidRDefault="0069198E" w:rsidP="00671094">
      <w:pPr>
        <w:spacing w:line="276" w:lineRule="auto"/>
        <w:jc w:val="center"/>
        <w:rPr>
          <w:rFonts w:ascii="Courier New" w:hAnsi="Courier New" w:cs="Courier New"/>
        </w:rPr>
      </w:pPr>
      <w:r w:rsidRPr="00671094">
        <w:rPr>
          <w:rFonts w:ascii="Courier New" w:hAnsi="Courier New" w:cs="Courier New"/>
          <w:noProof/>
        </w:rPr>
        <w:lastRenderedPageBreak/>
        <w:drawing>
          <wp:inline distT="0" distB="0" distL="0" distR="0" wp14:anchorId="44ADCD65" wp14:editId="1A34A5D1">
            <wp:extent cx="4325510" cy="274927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duotone>
                        <a:prstClr val="black"/>
                        <a:schemeClr val="bg1">
                          <a:lumMod val="9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83" cy="275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037DFF38" w14:textId="77777777" w:rsidTr="0045440A">
        <w:trPr>
          <w:trHeight w:val="1833"/>
        </w:trPr>
        <w:tc>
          <w:tcPr>
            <w:tcW w:w="9350" w:type="dxa"/>
          </w:tcPr>
          <w:p w14:paraId="40BDA93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sample_1</w:t>
            </w:r>
            <w:r w:rsidRPr="00671094">
              <w:rPr>
                <w:rFonts w:ascii="Courier New" w:eastAsia="Times New Roman" w:hAnsi="Courier New" w:cs="Courier New"/>
              </w:rPr>
              <w:t> = [0,0]</w:t>
            </w:r>
          </w:p>
          <w:p w14:paraId="47127A4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list_x1</w:t>
            </w:r>
            <w:r w:rsidRPr="00671094">
              <w:rPr>
                <w:rFonts w:ascii="Courier New" w:eastAsia="Times New Roman" w:hAnsi="Courier New" w:cs="Courier New"/>
              </w:rPr>
              <w:t> = []</w:t>
            </w:r>
          </w:p>
          <w:p w14:paraId="2AEAC074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range(50):</w:t>
            </w:r>
          </w:p>
          <w:p w14:paraId="0AE5EBE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st_x1.append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ample_1)</w:t>
            </w:r>
          </w:p>
          <w:p w14:paraId="319699A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7991C574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Khoảng cách mahalanobis của điểm [0,0]:")</w:t>
            </w:r>
          </w:p>
          <w:p w14:paraId="6850E3E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0244235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0B0D3F5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16449C7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sample_1 = [3,4]</w:t>
            </w:r>
          </w:p>
          <w:p w14:paraId="61327AB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x1 = []</w:t>
            </w:r>
          </w:p>
          <w:p w14:paraId="689AFA7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range(50):</w:t>
            </w:r>
          </w:p>
          <w:p w14:paraId="1C867A2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st_x1.append(sample_1)</w:t>
            </w:r>
          </w:p>
          <w:p w14:paraId="6E08C70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61C7BBA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Khoảng cách mahalanobis của điểm [3,4]:")</w:t>
            </w:r>
          </w:p>
          <w:p w14:paraId="46777972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707ADA9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342093F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0D9651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sample_1 = [1,2]</w:t>
            </w:r>
          </w:p>
          <w:p w14:paraId="0F07EE9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list_x1 = []</w:t>
            </w:r>
          </w:p>
          <w:p w14:paraId="3E58B20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range(50):</w:t>
            </w:r>
          </w:p>
          <w:p w14:paraId="6BB39A7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list_x1.append(sample_1)</w:t>
            </w:r>
          </w:p>
          <w:p w14:paraId="6439260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7F7515A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Khoảng cách mahalanobis của điểm [1,2]:")</w:t>
            </w:r>
          </w:p>
          <w:p w14:paraId="49CBFD6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6F434A15" w14:textId="23FA285E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</w:tc>
      </w:tr>
      <w:tr w:rsidR="00362872" w:rsidRPr="00671094" w14:paraId="2D065BD8" w14:textId="77777777" w:rsidTr="001A3F06">
        <w:trPr>
          <w:trHeight w:val="2948"/>
        </w:trPr>
        <w:tc>
          <w:tcPr>
            <w:tcW w:w="9350" w:type="dxa"/>
          </w:tcPr>
          <w:p w14:paraId="713162A1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Khoảng cách mahalanobis của điểm [0,0]:</w:t>
            </w:r>
          </w:p>
          <w:p w14:paraId="0EA1A604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[0. 0.]</w:t>
            </w:r>
          </w:p>
          <w:p w14:paraId="6A6A8DB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 0.]]</w:t>
            </w:r>
          </w:p>
          <w:p w14:paraId="14CC84E6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5131AF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Khoảng cách mahalanobis của điểm [3,4]:</w:t>
            </w:r>
          </w:p>
          <w:p w14:paraId="48FF0E90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[0.24855543 0.33140724]</w:t>
            </w:r>
          </w:p>
          <w:p w14:paraId="7BDE7C0E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33140724 0.44187632]]</w:t>
            </w:r>
          </w:p>
          <w:p w14:paraId="214A2BCF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357F6E74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Khoảng cách mahalanobis của điểm [1,2]:</w:t>
            </w:r>
          </w:p>
          <w:p w14:paraId="74BD3234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[[0.02761727 0.05523454]</w:t>
            </w:r>
          </w:p>
          <w:p w14:paraId="38EE6786" w14:textId="193BDB78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05523454 0.11046908]]</w:t>
            </w:r>
          </w:p>
        </w:tc>
      </w:tr>
    </w:tbl>
    <w:p w14:paraId="02C9F7BF" w14:textId="77777777" w:rsidR="0069198E" w:rsidRPr="00671094" w:rsidRDefault="0069198E" w:rsidP="00671094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14:paraId="45891745" w14:textId="01F1E79C" w:rsidR="00DC1153" w:rsidRPr="00671094" w:rsidRDefault="00656E39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9" w:name="_Toc56585341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8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</w:rPr>
        <w:t>Xây dựng bộ classifier sử dụng 1 đặc trưng có sẳn.</w:t>
      </w:r>
      <w:bookmarkEnd w:id="9"/>
    </w:p>
    <w:p w14:paraId="374E8384" w14:textId="77777777" w:rsidR="00DC1153" w:rsidRPr="00671094" w:rsidRDefault="00DC1153" w:rsidP="00671094">
      <w:pPr>
        <w:pStyle w:val="ListParagraph"/>
        <w:numPr>
          <w:ilvl w:val="2"/>
          <w:numId w:val="9"/>
        </w:numPr>
        <w:spacing w:line="276" w:lineRule="auto"/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671094">
        <w:rPr>
          <w:rFonts w:ascii="Times New Roman" w:hAnsi="Times New Roman" w:cs="Times New Roman"/>
          <w:b/>
          <w:i/>
          <w:sz w:val="26"/>
          <w:szCs w:val="26"/>
        </w:rPr>
        <w:t>Load data:</w:t>
      </w:r>
    </w:p>
    <w:p w14:paraId="5A182370" w14:textId="77777777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Load 2 file tương ứng cho 2 class là: </w:t>
      </w:r>
      <w:r w:rsidRPr="00671094">
        <w:rPr>
          <w:rFonts w:ascii="Times New Roman" w:hAnsi="Times New Roman" w:cs="Times New Roman"/>
          <w:i/>
          <w:sz w:val="26"/>
          <w:szCs w:val="26"/>
        </w:rPr>
        <w:t>class1.txt</w:t>
      </w:r>
      <w:r w:rsidRPr="00671094">
        <w:rPr>
          <w:rFonts w:ascii="Times New Roman" w:hAnsi="Times New Roman" w:cs="Times New Roman"/>
          <w:sz w:val="26"/>
          <w:szCs w:val="26"/>
        </w:rPr>
        <w:t xml:space="preserve"> và </w:t>
      </w:r>
      <w:r w:rsidRPr="00671094">
        <w:rPr>
          <w:rFonts w:ascii="Times New Roman" w:hAnsi="Times New Roman" w:cs="Times New Roman"/>
          <w:i/>
          <w:sz w:val="26"/>
          <w:szCs w:val="26"/>
        </w:rPr>
        <w:t>class2.txt</w:t>
      </w:r>
      <w:r w:rsidRPr="00671094">
        <w:rPr>
          <w:rFonts w:ascii="Times New Roman" w:hAnsi="Times New Roman" w:cs="Times New Roman"/>
          <w:sz w:val="26"/>
          <w:szCs w:val="26"/>
        </w:rPr>
        <w:t>.</w:t>
      </w:r>
    </w:p>
    <w:p w14:paraId="6B145A46" w14:textId="77777777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Cho biết số mẫu và số đặc trưng của mỗi class.</w:t>
      </w:r>
    </w:p>
    <w:p w14:paraId="06D8206D" w14:textId="77777777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Tính mean, variance, và covariance của các vector đặc trưng.</w:t>
      </w:r>
    </w:p>
    <w:p w14:paraId="2C60A5C7" w14:textId="326AAADA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Trích chọn 1 đặc trưng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32760721" w14:textId="77777777" w:rsidTr="0045440A">
        <w:trPr>
          <w:trHeight w:val="2465"/>
        </w:trPr>
        <w:tc>
          <w:tcPr>
            <w:tcW w:w="9350" w:type="dxa"/>
          </w:tcPr>
          <w:p w14:paraId="2600A5B1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covariance</w:t>
            </w:r>
            <w:r w:rsidRPr="00671094">
              <w:rPr>
                <w:rFonts w:ascii="Courier New" w:eastAsia="Times New Roman" w:hAnsi="Courier New" w:cs="Courier New"/>
              </w:rPr>
              <w:t>(x):</w:t>
            </w:r>
          </w:p>
          <w:p w14:paraId="01E13D9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N = len(x)</w:t>
            </w:r>
          </w:p>
          <w:p w14:paraId="39046581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TB = mean(x)</w:t>
            </w:r>
          </w:p>
          <w:p w14:paraId="78B6E0A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M = []</w:t>
            </w:r>
          </w:p>
          <w:p w14:paraId="1AD6436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28E3EE3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M.append(i - TB)</w:t>
            </w:r>
          </w:p>
          <w:p w14:paraId="4B3708E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D = np.asarray(M)</w:t>
            </w:r>
          </w:p>
          <w:p w14:paraId="6A8CB12D" w14:textId="3D2BE23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eturn</w:t>
            </w:r>
            <w:r w:rsidRPr="00671094">
              <w:rPr>
                <w:rFonts w:ascii="Courier New" w:eastAsia="Times New Roman" w:hAnsi="Courier New" w:cs="Courier New"/>
              </w:rPr>
              <w:t>  (1/(N-1))*D*D.T</w:t>
            </w:r>
          </w:p>
        </w:tc>
      </w:tr>
    </w:tbl>
    <w:p w14:paraId="412942FD" w14:textId="3DF0B61E" w:rsidR="0069198E" w:rsidRPr="00671094" w:rsidRDefault="0069198E" w:rsidP="00671094">
      <w:pPr>
        <w:spacing w:line="276" w:lineRule="auto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40D0EE1" w14:textId="77777777" w:rsidTr="0069198E">
        <w:trPr>
          <w:trHeight w:val="12181"/>
        </w:trPr>
        <w:tc>
          <w:tcPr>
            <w:tcW w:w="9350" w:type="dxa"/>
          </w:tcPr>
          <w:p w14:paraId="2E991BC5" w14:textId="77777777" w:rsidR="00931CB9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datContent = [i.strip().split() </w:t>
            </w:r>
          </w:p>
          <w:p w14:paraId="568AF37B" w14:textId="57DF5786" w:rsidR="0069198E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for i in open("twoclass.dat", "r").readlines()]</w:t>
            </w:r>
          </w:p>
          <w:p w14:paraId="2BABA58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mẫu là: " + str(len(datContent)))</w:t>
            </w:r>
          </w:p>
          <w:p w14:paraId="25A5321C" w14:textId="77777777" w:rsidR="00931CB9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đặc trưng của mỗi class là: " </w:t>
            </w:r>
          </w:p>
          <w:p w14:paraId="72FAF354" w14:textId="11F63BB1" w:rsidR="0069198E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+ str(len(datContent[0][:-2])))</w:t>
            </w:r>
          </w:p>
          <w:p w14:paraId="2055C6F1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range(len(datContent[0][:-2])):</w:t>
            </w:r>
          </w:p>
          <w:p w14:paraId="34E03F2A" w14:textId="77777777" w:rsidR="00931CB9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Trung bình của đặc trưng " + str(i+1) + " là: " </w:t>
            </w:r>
          </w:p>
          <w:p w14:paraId="15BDD4E9" w14:textId="26390978" w:rsidR="0069198E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+ str(mean([float(row[i]) for row in datContent])))</w:t>
            </w:r>
          </w:p>
          <w:p w14:paraId="5A87B218" w14:textId="77777777" w:rsidR="00931CB9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Phương sai của đặc trưng " + str(i+1) + " là: " </w:t>
            </w:r>
          </w:p>
          <w:p w14:paraId="2E9D9B74" w14:textId="0C510DD6" w:rsidR="0069198E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+ str(variance([float(row[i]) for row in datContent])))</w:t>
            </w:r>
          </w:p>
          <w:p w14:paraId="54C77C88" w14:textId="77777777" w:rsidR="00931CB9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Hiệp phương sai của đặc trưng " + str(i+1) + " là: " </w:t>
            </w:r>
          </w:p>
          <w:p w14:paraId="6F617C71" w14:textId="775FB2FB" w:rsidR="0069198E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</w:t>
            </w:r>
            <w:r w:rsidR="0069198E" w:rsidRPr="00671094">
              <w:rPr>
                <w:rFonts w:ascii="Courier New" w:eastAsia="Times New Roman" w:hAnsi="Courier New" w:cs="Courier New"/>
              </w:rPr>
              <w:t>+ str(np.cov([float(row[i]) for row in datContent])))</w:t>
            </w:r>
          </w:p>
          <w:p w14:paraId="09EFE9F3" w14:textId="0F201AAB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)</w:t>
            </w:r>
          </w:p>
          <w:p w14:paraId="5DABD70E" w14:textId="77777777" w:rsidR="001A3F06" w:rsidRPr="00671094" w:rsidRDefault="001A3F0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3EEBC2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Chọn đặc trưng 1</w:t>
            </w:r>
          </w:p>
          <w:p w14:paraId="08B5432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1 = [float(row[0]) for row in datContent]</w:t>
            </w:r>
          </w:p>
          <w:p w14:paraId="2CDE8D0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2 = [float(row[1]) for row in datContent]</w:t>
            </w:r>
          </w:p>
          <w:p w14:paraId="70D53F8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3 = [float(row[2]) for row in datContent]</w:t>
            </w:r>
          </w:p>
          <w:p w14:paraId="3FF2ECC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4 = [float(row[3]) for row in datContent]</w:t>
            </w:r>
          </w:p>
          <w:p w14:paraId="6572FDF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lass_1 = [int(row[4]) for row in datContent]</w:t>
            </w:r>
          </w:p>
          <w:p w14:paraId="0786AF6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502AEE5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ạo list index</w:t>
            </w:r>
          </w:p>
          <w:p w14:paraId="62FC69C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 = np.arange(0, len(feature_1))</w:t>
            </w:r>
          </w:p>
          <w:p w14:paraId="0873927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Ranđom lại list index</w:t>
            </w:r>
          </w:p>
          <w:p w14:paraId="54C6095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np.random.shuffle(idx)</w:t>
            </w:r>
          </w:p>
          <w:p w14:paraId="4C62087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Lấy ra phân nửa list index đã random</w:t>
            </w:r>
          </w:p>
          <w:p w14:paraId="67EC2C6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_train = idx[:len(feature_1)//2]</w:t>
            </w:r>
          </w:p>
          <w:p w14:paraId="6A703D7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_test = idx[len(feature_1)//2:]</w:t>
            </w:r>
          </w:p>
          <w:p w14:paraId="6EF2D419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74BFA31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ách tập train</w:t>
            </w:r>
          </w:p>
          <w:p w14:paraId="76DF90E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1_train = [feature_1[i] for i in idx_train]</w:t>
            </w:r>
          </w:p>
          <w:p w14:paraId="79C5C92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2_train = [feature_2[i] for i in idx_train]</w:t>
            </w:r>
          </w:p>
          <w:p w14:paraId="33C2A6A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3_train = [feature_3[i] for i in idx_train]</w:t>
            </w:r>
          </w:p>
          <w:p w14:paraId="4D80F5AA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4_train = [feature_4[i] for i in idx_train]</w:t>
            </w:r>
          </w:p>
          <w:p w14:paraId="675D6B26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5E47C55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lass_train = [class_1[i] for i in idx_train]</w:t>
            </w:r>
          </w:p>
          <w:p w14:paraId="29826F18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BECB7A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ách tập test</w:t>
            </w:r>
          </w:p>
          <w:p w14:paraId="134D28A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1_test = [feature_1[i] for i in idx_test]</w:t>
            </w:r>
          </w:p>
          <w:p w14:paraId="121E4D7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2_test = [feature_2[i] for i in idx_test]</w:t>
            </w:r>
          </w:p>
          <w:p w14:paraId="2F8F89A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3_test = [feature_3[i] for i in idx_test]</w:t>
            </w:r>
          </w:p>
          <w:p w14:paraId="30A1A6D0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4_test = [feature_4[i] for i in idx_test]</w:t>
            </w:r>
          </w:p>
          <w:p w14:paraId="448941CB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4A352659" w14:textId="07BA2314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lass_test = [class_1[i] for i in idx_test]</w:t>
            </w:r>
          </w:p>
        </w:tc>
      </w:tr>
      <w:tr w:rsidR="00362872" w:rsidRPr="00671094" w14:paraId="6F6C44C5" w14:textId="77777777" w:rsidTr="0045440A">
        <w:trPr>
          <w:trHeight w:val="4385"/>
        </w:trPr>
        <w:tc>
          <w:tcPr>
            <w:tcW w:w="9350" w:type="dxa"/>
          </w:tcPr>
          <w:p w14:paraId="40B91078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Số mẫu là: 242</w:t>
            </w:r>
          </w:p>
          <w:p w14:paraId="16B9A5A9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đặc trưng của mỗi class là: 4</w:t>
            </w:r>
          </w:p>
          <w:p w14:paraId="6B15049B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1 là: 0.06021218181818183</w:t>
            </w:r>
          </w:p>
          <w:p w14:paraId="205EA1B3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1 là: 0.8578042003907271</w:t>
            </w:r>
          </w:p>
          <w:p w14:paraId="696E1F60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1 là: 0.8613635539193196</w:t>
            </w:r>
          </w:p>
          <w:p w14:paraId="40B68D6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365C697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2 là: 0.055756892561983476</w:t>
            </w:r>
          </w:p>
          <w:p w14:paraId="1247A08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2 là: 1.0511796321486822</w:t>
            </w:r>
          </w:p>
          <w:p w14:paraId="60E70747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2 là: 1.055541373360918</w:t>
            </w:r>
          </w:p>
          <w:p w14:paraId="1A0F28A1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5296694D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3 là: 1.4545952520661152</w:t>
            </w:r>
          </w:p>
          <w:p w14:paraId="6F528D61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3 là: 4.234982801030213</w:t>
            </w:r>
          </w:p>
          <w:p w14:paraId="4D06BD58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3 là: 4.252555343773077</w:t>
            </w:r>
          </w:p>
          <w:p w14:paraId="169AC398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4A4E63E7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4 là: -1.388338768595042</w:t>
            </w:r>
          </w:p>
          <w:p w14:paraId="3C5B6BE9" w14:textId="77777777" w:rsidR="0069198E" w:rsidRPr="00671094" w:rsidRDefault="0069198E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4 là: 4.359071929443203</w:t>
            </w:r>
          </w:p>
          <w:p w14:paraId="7FD37CEB" w14:textId="1A479F11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4 là: 4.377159364835083</w:t>
            </w:r>
          </w:p>
        </w:tc>
      </w:tr>
    </w:tbl>
    <w:p w14:paraId="568771A4" w14:textId="77777777" w:rsidR="0069198E" w:rsidRPr="00671094" w:rsidRDefault="0069198E" w:rsidP="00671094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12C49545" w14:textId="77777777" w:rsidR="00DC1153" w:rsidRPr="00671094" w:rsidRDefault="00DC1153" w:rsidP="00671094">
      <w:pPr>
        <w:pStyle w:val="ListParagraph"/>
        <w:numPr>
          <w:ilvl w:val="2"/>
          <w:numId w:val="13"/>
        </w:numPr>
        <w:spacing w:line="276" w:lineRule="auto"/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671094">
        <w:rPr>
          <w:rFonts w:ascii="Times New Roman" w:hAnsi="Times New Roman" w:cs="Times New Roman"/>
          <w:b/>
          <w:i/>
          <w:sz w:val="26"/>
          <w:szCs w:val="26"/>
        </w:rPr>
        <w:t>Xây dựng classifier ứng với 1 đặc trưng được chọn:</w:t>
      </w:r>
    </w:p>
    <w:p w14:paraId="1A9F209B" w14:textId="77777777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Chia tập dữ liệu thành 2 tập con, tập huấn luyện gồm 50%.</w:t>
      </w:r>
    </w:p>
    <w:p w14:paraId="65B2980C" w14:textId="77777777" w:rsidR="00DC1153" w:rsidRPr="00671094" w:rsidRDefault="00DC1153" w:rsidP="00671094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Tính histogram và plot:</w:t>
      </w:r>
    </w:p>
    <w:p w14:paraId="0F7FF7FA" w14:textId="77777777" w:rsidR="00DC1153" w:rsidRPr="00671094" w:rsidRDefault="00DC1153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1094">
        <w:rPr>
          <w:rFonts w:ascii="Times New Roman" w:hAnsi="Times New Roman" w:cs="Times New Roman"/>
          <w:sz w:val="26"/>
          <w:szCs w:val="26"/>
          <w:lang w:val="vi-VN"/>
        </w:rPr>
        <w:t>Xác định giá trị biệt số (ngưỡng). Ứng với histogram được tính, chọn biệt số sao cho giá trị misclassification là nhỏ nhất.</w:t>
      </w:r>
    </w:p>
    <w:p w14:paraId="3B58EFB6" w14:textId="77777777" w:rsidR="00DC1153" w:rsidRPr="00671094" w:rsidRDefault="00DC1153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1094">
        <w:rPr>
          <w:rFonts w:ascii="Times New Roman" w:hAnsi="Times New Roman" w:cs="Times New Roman"/>
          <w:sz w:val="26"/>
          <w:szCs w:val="26"/>
          <w:lang w:val="vi-VN"/>
        </w:rPr>
        <w:t>Đánh giá trên tập dữ liệu test: ứng với giá trị ngưỡng được chọn (biệt số), chúng ta cần phải đánh giá trên 1 tập dữ liệu khác (dữ liệu không được dùng trong huấn luyện); tập dữ liệu test. Dựa vào các giá trị đặc trưng tưng ứng cho các mẫu test và giá trị ngưỡng được xác định, tính phần trăm lỗi.</w:t>
      </w:r>
    </w:p>
    <w:p w14:paraId="5DF0F44E" w14:textId="77777777" w:rsidR="00DC1153" w:rsidRPr="00671094" w:rsidRDefault="00DC1153" w:rsidP="00671094">
      <w:pPr>
        <w:autoSpaceDE w:val="0"/>
        <w:autoSpaceDN w:val="0"/>
        <w:adjustRightInd w:val="0"/>
        <w:spacing w:after="0" w:line="276" w:lineRule="auto"/>
        <w:ind w:left="644"/>
        <w:rPr>
          <w:rFonts w:ascii="Times New Roman" w:hAnsi="Times New Roman" w:cs="Times New Roman"/>
          <w:sz w:val="26"/>
          <w:szCs w:val="26"/>
          <w:lang w:val="vi-VN"/>
        </w:rPr>
      </w:pPr>
    </w:p>
    <w:p w14:paraId="7FD93058" w14:textId="77777777" w:rsidR="00DC1153" w:rsidRPr="00671094" w:rsidRDefault="00DC1153" w:rsidP="00671094">
      <w:pPr>
        <w:autoSpaceDE w:val="0"/>
        <w:autoSpaceDN w:val="0"/>
        <w:adjustRightInd w:val="0"/>
        <w:spacing w:after="0" w:line="276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1094">
        <w:rPr>
          <w:rFonts w:ascii="Times New Roman" w:hAnsi="Times New Roman" w:cs="Times New Roman"/>
          <w:sz w:val="26"/>
          <w:szCs w:val="26"/>
          <w:lang w:val="vi-VN"/>
        </w:rPr>
        <w:t>Tương tự, thực nghiệm với các cách phân chia tập dữ liệu khác nhau (tập dữ liệu huấn luyện là 60%, 70%, và 80%) và các bin của histogram khác nhau.</w:t>
      </w:r>
    </w:p>
    <w:p w14:paraId="4A20A245" w14:textId="77777777" w:rsidR="00DC1153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1094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5DFC75ED" w14:textId="6ACBF210" w:rsidR="0069198E" w:rsidRPr="00671094" w:rsidRDefault="00DC1153" w:rsidP="0067109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1094">
        <w:rPr>
          <w:rFonts w:ascii="Times New Roman" w:hAnsi="Times New Roman" w:cs="Times New Roman"/>
          <w:sz w:val="26"/>
          <w:szCs w:val="26"/>
          <w:lang w:val="vi-VN"/>
        </w:rPr>
        <w:t>Cho biết đặc trưng có khả năng phân loại tốt nhất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6"/>
      </w:tblGrid>
      <w:tr w:rsidR="00DD0D81" w:rsidRPr="00671094" w14:paraId="3EB1FBA3" w14:textId="77777777" w:rsidTr="00DD0D81">
        <w:trPr>
          <w:trHeight w:val="2323"/>
        </w:trPr>
        <w:tc>
          <w:tcPr>
            <w:tcW w:w="9066" w:type="dxa"/>
          </w:tcPr>
          <w:p w14:paraId="75A779DE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matplotlib.pyplot as plt</w:t>
            </w:r>
          </w:p>
          <w:p w14:paraId="34FB319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23AB002C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hist</w:t>
            </w:r>
            <w:r w:rsidRPr="00671094">
              <w:rPr>
                <w:rFonts w:ascii="Courier New" w:eastAsia="Times New Roman" w:hAnsi="Courier New" w:cs="Courier New"/>
              </w:rPr>
              <w:t>(feature_1_train)</w:t>
            </w:r>
          </w:p>
          <w:p w14:paraId="72324AEF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title</w:t>
            </w:r>
            <w:r w:rsidRPr="00671094">
              <w:rPr>
                <w:rFonts w:ascii="Courier New" w:eastAsia="Times New Roman" w:hAnsi="Courier New" w:cs="Courier New"/>
              </w:rPr>
              <w:t>("Biểu đồ histogram của đặc trưng 1")</w:t>
            </w:r>
          </w:p>
          <w:p w14:paraId="0E71A073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how</w:t>
            </w:r>
            <w:r w:rsidRPr="00671094">
              <w:rPr>
                <w:rFonts w:ascii="Courier New" w:eastAsia="Times New Roman" w:hAnsi="Courier New" w:cs="Courier New"/>
              </w:rPr>
              <w:t>()</w:t>
            </w:r>
          </w:p>
          <w:p w14:paraId="3825055D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plot</w:t>
            </w:r>
            <w:r w:rsidRPr="00671094">
              <w:rPr>
                <w:rFonts w:ascii="Courier New" w:eastAsia="Times New Roman" w:hAnsi="Courier New" w:cs="Courier New"/>
              </w:rPr>
              <w:t>(feature_1_train)</w:t>
            </w:r>
          </w:p>
          <w:p w14:paraId="7F4B935A" w14:textId="77777777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title</w:t>
            </w:r>
            <w:r w:rsidRPr="00671094">
              <w:rPr>
                <w:rFonts w:ascii="Courier New" w:eastAsia="Times New Roman" w:hAnsi="Courier New" w:cs="Courier New"/>
              </w:rPr>
              <w:t>("Biểu đồ plot của đặc trưng 1")</w:t>
            </w:r>
          </w:p>
          <w:p w14:paraId="7DB90998" w14:textId="0798BA6D" w:rsidR="0069198E" w:rsidRPr="00671094" w:rsidRDefault="0069198E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671094">
              <w:rPr>
                <w:rFonts w:ascii="Courier New" w:eastAsia="Times New Roman" w:hAnsi="Courier New" w:cs="Courier New"/>
              </w:rPr>
              <w:t>plt.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show</w:t>
            </w:r>
            <w:r w:rsidRPr="00671094">
              <w:rPr>
                <w:rFonts w:ascii="Courier New" w:eastAsia="Times New Roman" w:hAnsi="Courier New" w:cs="Courier New"/>
              </w:rPr>
              <w:t>()</w:t>
            </w:r>
          </w:p>
        </w:tc>
      </w:tr>
    </w:tbl>
    <w:p w14:paraId="22D5E71A" w14:textId="4E92E289" w:rsidR="0069198E" w:rsidRPr="00671094" w:rsidRDefault="0069198E" w:rsidP="00671094">
      <w:pPr>
        <w:pStyle w:val="ListParagraph"/>
        <w:spacing w:line="276" w:lineRule="auto"/>
        <w:ind w:left="0"/>
        <w:rPr>
          <w:rFonts w:ascii="Consolas" w:hAnsi="Consolas"/>
          <w:sz w:val="24"/>
          <w:szCs w:val="24"/>
          <w:lang w:val="vi-VN"/>
        </w:rPr>
      </w:pPr>
      <w:r w:rsidRPr="00671094">
        <w:rPr>
          <w:rFonts w:ascii="Consolas" w:hAnsi="Consolas"/>
          <w:noProof/>
          <w:sz w:val="24"/>
          <w:szCs w:val="24"/>
          <w:lang w:val="vi-VN"/>
        </w:rPr>
        <w:lastRenderedPageBreak/>
        <w:drawing>
          <wp:inline distT="0" distB="0" distL="0" distR="0" wp14:anchorId="499562FA" wp14:editId="0CAC5FBF">
            <wp:extent cx="2783711" cy="1949668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11" cy="2008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094">
        <w:rPr>
          <w:rFonts w:ascii="Consolas" w:hAnsi="Consolas"/>
          <w:sz w:val="24"/>
          <w:szCs w:val="24"/>
          <w:lang w:val="vi-VN"/>
        </w:rPr>
        <w:t xml:space="preserve"> </w:t>
      </w:r>
      <w:r w:rsidRPr="00671094">
        <w:rPr>
          <w:rFonts w:ascii="Consolas" w:hAnsi="Consolas"/>
          <w:noProof/>
          <w:sz w:val="24"/>
          <w:szCs w:val="24"/>
          <w:lang w:val="vi-VN"/>
        </w:rPr>
        <w:drawing>
          <wp:inline distT="0" distB="0" distL="0" distR="0" wp14:anchorId="264AA5B8" wp14:editId="22482190">
            <wp:extent cx="2817969" cy="1963792"/>
            <wp:effectExtent l="0" t="0" r="190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716" cy="204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97DA1" w14:textId="2B257DDB" w:rsidR="00DD0D81" w:rsidRPr="00671094" w:rsidRDefault="00DD0D81" w:rsidP="00671094">
      <w:pPr>
        <w:pStyle w:val="ListParagraph"/>
        <w:spacing w:line="276" w:lineRule="auto"/>
        <w:ind w:left="0"/>
        <w:rPr>
          <w:rFonts w:ascii="Consolas" w:hAnsi="Consolas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C168D9B" w14:textId="77777777" w:rsidTr="00DD0D81">
        <w:trPr>
          <w:trHeight w:val="6633"/>
        </w:trPr>
        <w:tc>
          <w:tcPr>
            <w:tcW w:w="9350" w:type="dxa"/>
          </w:tcPr>
          <w:p w14:paraId="13FA4FB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x, label):</w:t>
            </w:r>
          </w:p>
          <w:p w14:paraId="04D1E86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thresh = None</w:t>
            </w:r>
          </w:p>
          <w:p w14:paraId="03CE13C9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num_errors = 999999</w:t>
            </w:r>
          </w:p>
          <w:p w14:paraId="13D9C15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i in x:</w:t>
            </w:r>
          </w:p>
          <w:p w14:paraId="23DBE13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errors = 0</w:t>
            </w:r>
          </w:p>
          <w:p w14:paraId="455C631C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for d, l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zip</w:t>
            </w:r>
            <w:r w:rsidRPr="00671094">
              <w:rPr>
                <w:rFonts w:ascii="Courier New" w:eastAsia="Times New Roman" w:hAnsi="Courier New" w:cs="Courier New"/>
              </w:rPr>
              <w:t>(x, label):</w:t>
            </w:r>
          </w:p>
          <w:p w14:paraId="0452F860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if d &gt; i and l == 1:</w:t>
            </w:r>
          </w:p>
          <w:p w14:paraId="7E0F2E1F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  errors += 1</w:t>
            </w:r>
          </w:p>
          <w:p w14:paraId="276964C2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elif d &lt;= i and l == 0:</w:t>
            </w:r>
          </w:p>
          <w:p w14:paraId="114B25F2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  errors += 1</w:t>
            </w:r>
          </w:p>
          <w:p w14:paraId="0AFB62A0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i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errors</w:t>
            </w:r>
            <w:r w:rsidRPr="00671094">
              <w:rPr>
                <w:rFonts w:ascii="Courier New" w:eastAsia="Times New Roman" w:hAnsi="Courier New" w:cs="Courier New"/>
              </w:rPr>
              <w:t> &lt;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um_errors</w:t>
            </w:r>
            <w:r w:rsidRPr="00671094">
              <w:rPr>
                <w:rFonts w:ascii="Courier New" w:eastAsia="Times New Roman" w:hAnsi="Courier New" w:cs="Courier New"/>
              </w:rPr>
              <w:t>:</w:t>
            </w:r>
          </w:p>
          <w:p w14:paraId="69033FF5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num_errors = errors</w:t>
            </w:r>
          </w:p>
          <w:p w14:paraId="3CB97DCF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thresh = i</w:t>
            </w:r>
          </w:p>
          <w:p w14:paraId="331C45F1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return 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thresh</w:t>
            </w:r>
            <w:r w:rsidRPr="00671094">
              <w:rPr>
                <w:rFonts w:ascii="Courier New" w:eastAsia="Times New Roman" w:hAnsi="Courier New" w:cs="Courier New"/>
              </w:rPr>
              <w:t>,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num_errors</w:t>
            </w:r>
            <w:r w:rsidRPr="00671094">
              <w:rPr>
                <w:rFonts w:ascii="Courier New" w:eastAsia="Times New Roman" w:hAnsi="Courier New" w:cs="Courier New"/>
              </w:rPr>
              <w:t>)</w:t>
            </w:r>
          </w:p>
          <w:p w14:paraId="5EB3FCED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39FAE9CA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def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error_with_thresh</w:t>
            </w:r>
            <w:r w:rsidRPr="00671094">
              <w:rPr>
                <w:rFonts w:ascii="Courier New" w:eastAsia="Times New Roman" w:hAnsi="Courier New" w:cs="Courier New"/>
              </w:rPr>
              <w:t>(x, label, thresh):</w:t>
            </w:r>
          </w:p>
          <w:p w14:paraId="69E7AE1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num_errors = 0</w:t>
            </w:r>
          </w:p>
          <w:p w14:paraId="780F9687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for d, l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zip</w:t>
            </w:r>
            <w:r w:rsidRPr="00671094">
              <w:rPr>
                <w:rFonts w:ascii="Courier New" w:eastAsia="Times New Roman" w:hAnsi="Courier New" w:cs="Courier New"/>
              </w:rPr>
              <w:t>(x, label):</w:t>
            </w:r>
          </w:p>
          <w:p w14:paraId="090EACE3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if d &gt; thresh and l == 1:</w:t>
            </w:r>
          </w:p>
          <w:p w14:paraId="130B2D0D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num_errors += 1</w:t>
            </w:r>
          </w:p>
          <w:p w14:paraId="2ECC021F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elif d &lt;= thresh and l == 0:</w:t>
            </w:r>
          </w:p>
          <w:p w14:paraId="637A3427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    num_errors += 1</w:t>
            </w:r>
          </w:p>
          <w:p w14:paraId="526A1E3B" w14:textId="6EDEDC91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return</w:t>
            </w:r>
            <w:r w:rsidRPr="00671094">
              <w:rPr>
                <w:rFonts w:ascii="Courier New" w:eastAsia="Times New Roman" w:hAnsi="Courier New" w:cs="Courier New"/>
              </w:rPr>
              <w:t> num_errors</w:t>
            </w:r>
          </w:p>
        </w:tc>
      </w:tr>
    </w:tbl>
    <w:p w14:paraId="5859F17B" w14:textId="25380D3D" w:rsidR="00DD0D81" w:rsidRPr="00671094" w:rsidRDefault="00DD0D81" w:rsidP="00671094">
      <w:pPr>
        <w:pStyle w:val="ListParagraph"/>
        <w:spacing w:line="276" w:lineRule="auto"/>
        <w:ind w:left="0"/>
        <w:rPr>
          <w:rFonts w:ascii="Courier New" w:hAnsi="Courier New" w:cs="Courier New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CC2725E" w14:textId="77777777" w:rsidTr="00DD0D81">
        <w:tc>
          <w:tcPr>
            <w:tcW w:w="9350" w:type="dxa"/>
          </w:tcPr>
          <w:p w14:paraId="283C975C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Đặc trưng 1</w:t>
            </w:r>
          </w:p>
          <w:p w14:paraId="378763D0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_1_test</w:t>
            </w:r>
            <w:r w:rsidRPr="00671094">
              <w:rPr>
                <w:rFonts w:ascii="Courier New" w:eastAsia="Times New Roman" w:hAnsi="Courier New" w:cs="Courier New"/>
              </w:rPr>
              <w:t>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(</w:t>
            </w:r>
            <w:r w:rsidRPr="00671094">
              <w:rPr>
                <w:rFonts w:ascii="Courier New" w:eastAsia="Times New Roman" w:hAnsi="Courier New" w:cs="Courier New"/>
              </w:rPr>
              <w:t>feature_1_train, class_train)</w:t>
            </w:r>
          </w:p>
          <w:p w14:paraId="6BBEEFAA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1 là: " </w:t>
            </w:r>
          </w:p>
          <w:p w14:paraId="600D06AA" w14:textId="58A594FC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1_test[0]))</w:t>
            </w:r>
          </w:p>
          <w:p w14:paraId="43376E77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1 là: " </w:t>
            </w:r>
          </w:p>
          <w:p w14:paraId="6EC59B5F" w14:textId="32DC14CA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1_test[1]))</w:t>
            </w:r>
          </w:p>
          <w:p w14:paraId="22C1DF23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1 là: " </w:t>
            </w:r>
          </w:p>
          <w:p w14:paraId="2A2E2C24" w14:textId="77777777" w:rsidR="00931CB9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</w:t>
            </w:r>
          </w:p>
          <w:p w14:paraId="2F0045BC" w14:textId="77777777" w:rsidR="00931CB9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ind_error_with_thresh(feature_1_test, class_test, </w:t>
            </w:r>
          </w:p>
          <w:p w14:paraId="2DE66FC4" w14:textId="7CA1AE64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fea_1_test[0])))</w:t>
            </w:r>
          </w:p>
          <w:p w14:paraId="7C5A8D8A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2305E67A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# Đặc trưng 2</w:t>
            </w:r>
          </w:p>
          <w:p w14:paraId="3467939D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_2_test</w:t>
            </w:r>
            <w:r w:rsidRPr="00671094">
              <w:rPr>
                <w:rFonts w:ascii="Courier New" w:eastAsia="Times New Roman" w:hAnsi="Courier New" w:cs="Courier New"/>
              </w:rPr>
              <w:t>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feature_2_train, class_train)</w:t>
            </w:r>
          </w:p>
          <w:p w14:paraId="27FB67A2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2 là: " </w:t>
            </w:r>
          </w:p>
          <w:p w14:paraId="0496B7D8" w14:textId="242004CB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2_test[0]))</w:t>
            </w:r>
          </w:p>
          <w:p w14:paraId="612AECEE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2 là: " </w:t>
            </w:r>
          </w:p>
          <w:p w14:paraId="251789B9" w14:textId="644014A1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2_test[1]))</w:t>
            </w:r>
          </w:p>
          <w:p w14:paraId="441B5BA3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2 là: " </w:t>
            </w:r>
          </w:p>
          <w:p w14:paraId="6B5AED43" w14:textId="77777777" w:rsidR="00931CB9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ind_error_with_thresh(feature_2_test, class_test, </w:t>
            </w:r>
          </w:p>
          <w:p w14:paraId="130B5726" w14:textId="5158EF77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671094">
              <w:rPr>
                <w:rFonts w:ascii="Courier New" w:eastAsia="Times New Roman" w:hAnsi="Courier New" w:cs="Courier New"/>
              </w:rPr>
              <w:t>fea_2_test[0])))</w:t>
            </w:r>
          </w:p>
          <w:p w14:paraId="351B1796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6B64939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C7F9168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Đặc trưng 3</w:t>
            </w:r>
          </w:p>
          <w:p w14:paraId="14F9EC12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_3_test</w:t>
            </w:r>
            <w:r w:rsidRPr="00671094">
              <w:rPr>
                <w:rFonts w:ascii="Courier New" w:eastAsia="Times New Roman" w:hAnsi="Courier New" w:cs="Courier New"/>
              </w:rPr>
              <w:t>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feature_3_train, class_train)</w:t>
            </w:r>
          </w:p>
          <w:p w14:paraId="5AA6C785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3 là: " </w:t>
            </w:r>
          </w:p>
          <w:p w14:paraId="52E2253C" w14:textId="6770CEEB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3_test[0]))</w:t>
            </w:r>
          </w:p>
          <w:p w14:paraId="50F22631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3 là: " </w:t>
            </w:r>
          </w:p>
          <w:p w14:paraId="48BB5F90" w14:textId="55AE8E1F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3_test[1]))</w:t>
            </w:r>
          </w:p>
          <w:p w14:paraId="3FAE2863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3 là: " </w:t>
            </w:r>
          </w:p>
          <w:p w14:paraId="21DB6497" w14:textId="77777777" w:rsidR="00931CB9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ind_error_with_thresh(feature_3_test, class_test, </w:t>
            </w:r>
          </w:p>
          <w:p w14:paraId="574DFF50" w14:textId="0FA10578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fea_3_test[0])))</w:t>
            </w:r>
          </w:p>
          <w:p w14:paraId="66487E65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0625DCD6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75959FAF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Đặc trưng 4</w:t>
            </w:r>
          </w:p>
          <w:p w14:paraId="081BE148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_4_test</w:t>
            </w:r>
            <w:r w:rsidRPr="00671094">
              <w:rPr>
                <w:rFonts w:ascii="Courier New" w:eastAsia="Times New Roman" w:hAnsi="Courier New" w:cs="Courier New"/>
              </w:rPr>
              <w:t>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feature_4_train, class_train)</w:t>
            </w:r>
          </w:p>
          <w:p w14:paraId="67A59DAB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4 là: " </w:t>
            </w:r>
          </w:p>
          <w:p w14:paraId="309E3F6E" w14:textId="58A50DB8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4_test[0]))</w:t>
            </w:r>
          </w:p>
          <w:p w14:paraId="21254FB4" w14:textId="77777777" w:rsidR="00931CB9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4 là: " </w:t>
            </w:r>
          </w:p>
          <w:p w14:paraId="41F4223F" w14:textId="6D77A80D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ea_4_test[1]))</w:t>
            </w:r>
          </w:p>
          <w:p w14:paraId="50D6CA44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4 là: " </w:t>
            </w:r>
          </w:p>
          <w:p w14:paraId="49BBC576" w14:textId="77777777" w:rsidR="00931CB9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find_error_with_thresh(feature_4_test, class_test, </w:t>
            </w:r>
          </w:p>
          <w:p w14:paraId="4DD2A912" w14:textId="4CFA3BD4" w:rsidR="00DD0D81" w:rsidRPr="00671094" w:rsidRDefault="00931CB9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fea_4_test[0])))</w:t>
            </w:r>
          </w:p>
          <w:p w14:paraId="2893EEFF" w14:textId="77777777" w:rsidR="00DD0D81" w:rsidRPr="00671094" w:rsidRDefault="00DD0D81" w:rsidP="00671094">
            <w:pPr>
              <w:pStyle w:val="ListParagraph"/>
              <w:spacing w:line="276" w:lineRule="auto"/>
              <w:ind w:left="0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4908AC2F" w14:textId="788F3291" w:rsidR="00DD0D81" w:rsidRPr="00671094" w:rsidRDefault="00DD0D81" w:rsidP="00671094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  <w:lang w:val="vi-VN"/>
              </w:rPr>
            </w:pPr>
          </w:p>
        </w:tc>
      </w:tr>
      <w:tr w:rsidR="00362872" w:rsidRPr="00671094" w14:paraId="771E9B25" w14:textId="77777777" w:rsidTr="009A4316">
        <w:trPr>
          <w:trHeight w:val="3729"/>
        </w:trPr>
        <w:tc>
          <w:tcPr>
            <w:tcW w:w="9350" w:type="dxa"/>
          </w:tcPr>
          <w:p w14:paraId="6D68E88A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Ngưỡng tìm được từ tập train đặc trưng 1 là: 1.761705</w:t>
            </w:r>
          </w:p>
          <w:p w14:paraId="6CADE300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1 là: 55</w:t>
            </w:r>
          </w:p>
          <w:p w14:paraId="65EA745A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1 là: 66</w:t>
            </w:r>
          </w:p>
          <w:p w14:paraId="6E7E9C8D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A48B0BB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2 là: 2.284433</w:t>
            </w:r>
          </w:p>
          <w:p w14:paraId="21B0B1CE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2 là: 57</w:t>
            </w:r>
          </w:p>
          <w:p w14:paraId="12A1E456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2 là: 64</w:t>
            </w:r>
          </w:p>
          <w:p w14:paraId="67C16911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1E8A95D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3 là: 7.060067</w:t>
            </w:r>
          </w:p>
          <w:p w14:paraId="55B615BF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3 là: 57</w:t>
            </w:r>
          </w:p>
          <w:p w14:paraId="456D2CBC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3 là: 66</w:t>
            </w:r>
          </w:p>
          <w:p w14:paraId="085A0BCE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18399B5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4 là: 2.397017</w:t>
            </w:r>
          </w:p>
          <w:p w14:paraId="30AC6D40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4 là: 57</w:t>
            </w:r>
          </w:p>
          <w:p w14:paraId="31F3F584" w14:textId="61E80871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4 là: 65</w:t>
            </w:r>
          </w:p>
        </w:tc>
      </w:tr>
    </w:tbl>
    <w:p w14:paraId="0C3D403C" w14:textId="4A742844" w:rsidR="00DC1153" w:rsidRPr="00671094" w:rsidRDefault="00DC1153" w:rsidP="00671094"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53992FD" w14:textId="183AD9F7" w:rsidR="00DD0D81" w:rsidRPr="00671094" w:rsidRDefault="00DD0D81" w:rsidP="00671094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71094">
        <w:rPr>
          <w:rFonts w:ascii="Times New Roman" w:hAnsi="Times New Roman" w:cs="Times New Roman"/>
          <w:sz w:val="26"/>
          <w:szCs w:val="26"/>
          <w:shd w:val="clear" w:color="auto" w:fill="FFFFFF"/>
        </w:rPr>
        <w:t>Từ kết quả trên ta có thể thấy là đặc trưng 1 và 4 là cho kết quả tốt nhất. Vì số điểm lỗi trên tập train với thực tế chỉ cách nhau thấp nhất.</w:t>
      </w:r>
    </w:p>
    <w:p w14:paraId="24C89D11" w14:textId="77777777" w:rsidR="00DD0D81" w:rsidRPr="00671094" w:rsidRDefault="00DD0D81" w:rsidP="00671094"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24D5EC08" w14:textId="557391D0" w:rsidR="00DC1153" w:rsidRPr="00671094" w:rsidRDefault="00656E39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bookmarkStart w:id="10" w:name="_Toc56585342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9: </w:t>
      </w:r>
      <w:r w:rsidR="00DC1153" w:rsidRPr="00671094">
        <w:rPr>
          <w:rFonts w:ascii="Times New Roman" w:hAnsi="Times New Roman" w:cs="Times New Roman"/>
          <w:color w:val="auto"/>
          <w:sz w:val="26"/>
          <w:szCs w:val="26"/>
          <w:lang w:val="vi-VN"/>
        </w:rPr>
        <w:t>Thực hiện tương tự như bài 8 với 2 tập dữ liệu là cross (cross.dat) và twoclass (twoclass.dat). Chú ý dữ liệu cho các class đều gom chung 1 file và 2 đặc trưng cuối để chỉ ra class, ví dụ [1 0] tương ứng cho class1 và [0 1] tương ứng cho class2.</w:t>
      </w:r>
      <w:bookmarkEnd w:id="1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409C635" w14:textId="77777777" w:rsidTr="0022118C">
        <w:trPr>
          <w:trHeight w:val="1239"/>
        </w:trPr>
        <w:tc>
          <w:tcPr>
            <w:tcW w:w="9350" w:type="dxa"/>
          </w:tcPr>
          <w:p w14:paraId="5BB6E8E3" w14:textId="77777777" w:rsidR="009B2660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 = [i.strip().split() </w:t>
            </w:r>
          </w:p>
          <w:p w14:paraId="0CA32C11" w14:textId="2303ED8A" w:rsidR="00DD0D81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for i in open("</w:t>
            </w:r>
            <w:r w:rsidR="00DD0D81" w:rsidRPr="00671094">
              <w:rPr>
                <w:rFonts w:ascii="Courier New" w:eastAsia="Times New Roman" w:hAnsi="Courier New" w:cs="Courier New"/>
                <w:b/>
                <w:bCs/>
              </w:rPr>
              <w:t>cross.dat</w:t>
            </w:r>
            <w:r w:rsidR="00DD0D81" w:rsidRPr="00671094">
              <w:rPr>
                <w:rFonts w:ascii="Courier New" w:eastAsia="Times New Roman" w:hAnsi="Courier New" w:cs="Courier New"/>
              </w:rPr>
              <w:t>", "r").readlines()]</w:t>
            </w:r>
          </w:p>
          <w:p w14:paraId="6ADE37A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mẫu là: " + str(len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)))</w:t>
            </w:r>
          </w:p>
          <w:p w14:paraId="0C2029FF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đặc trưng của mỗi class là: " </w:t>
            </w:r>
          </w:p>
          <w:p w14:paraId="6A0AEE31" w14:textId="7DC63C52" w:rsidR="00DD0D81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len(</w:t>
            </w:r>
            <w:r w:rsidR="00DD0D81"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="00DD0D81" w:rsidRPr="00671094">
              <w:rPr>
                <w:rFonts w:ascii="Courier New" w:eastAsia="Times New Roman" w:hAnsi="Courier New" w:cs="Courier New"/>
              </w:rPr>
              <w:t>[0][:-2])))</w:t>
            </w:r>
          </w:p>
          <w:p w14:paraId="4060C1DD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i in range(len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[0][:-2])):</w:t>
            </w:r>
          </w:p>
          <w:p w14:paraId="5C47B147" w14:textId="77777777" w:rsidR="009A4316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Trung bình của đặc trưng " + str(i+1) + " là: " </w:t>
            </w:r>
          </w:p>
          <w:p w14:paraId="5AFA22FC" w14:textId="163C39AF" w:rsidR="00DD0D81" w:rsidRPr="00671094" w:rsidRDefault="009A431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>+ str(</w:t>
            </w:r>
            <w:r w:rsidR="00DD0D81" w:rsidRPr="00671094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="00DD0D81" w:rsidRPr="00671094">
              <w:rPr>
                <w:rFonts w:ascii="Courier New" w:eastAsia="Times New Roman" w:hAnsi="Courier New" w:cs="Courier New"/>
              </w:rPr>
              <w:t>([float(row[i]) for row in datContent_cross])))</w:t>
            </w:r>
            <w:r w:rsidR="009B2660" w:rsidRPr="00671094">
              <w:rPr>
                <w:rFonts w:ascii="Courier New" w:eastAsia="Times New Roman" w:hAnsi="Courier New" w:cs="Courier New"/>
              </w:rPr>
              <w:t>:</w:t>
            </w:r>
          </w:p>
          <w:p w14:paraId="7EC8947A" w14:textId="32E38F03" w:rsidR="009B2660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Phương sai của đặc trưng " + str(i+1) + " là: " </w:t>
            </w:r>
            <w:r w:rsidR="009A4316" w:rsidRPr="00671094">
              <w:rPr>
                <w:rFonts w:ascii="Courier New" w:eastAsia="Times New Roman" w:hAnsi="Courier New" w:cs="Courier New"/>
              </w:rPr>
              <w:t xml:space="preserve">                              </w:t>
            </w:r>
          </w:p>
          <w:p w14:paraId="526E4407" w14:textId="3B2E935A" w:rsidR="009B2660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</w:t>
            </w:r>
            <w:r w:rsidR="00DD0D81" w:rsidRPr="00671094">
              <w:rPr>
                <w:rFonts w:ascii="Courier New" w:eastAsia="Times New Roman" w:hAnsi="Courier New" w:cs="Courier New"/>
              </w:rPr>
              <w:t xml:space="preserve">+ str(variance([float(row[i]) </w:t>
            </w:r>
          </w:p>
          <w:p w14:paraId="491D065F" w14:textId="1F7DB276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or row in datContent_cross])))</w:t>
            </w:r>
            <w:r w:rsidR="009B2660" w:rsidRPr="00671094">
              <w:rPr>
                <w:rFonts w:ascii="Courier New" w:eastAsia="Times New Roman" w:hAnsi="Courier New" w:cs="Courier New"/>
              </w:rPr>
              <w:t>:</w:t>
            </w:r>
          </w:p>
          <w:p w14:paraId="68AF5CF0" w14:textId="77777777" w:rsidR="009B2660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  print("Hiệp phương sai của đặc trưng " + str(i+1) + " là: "</w:t>
            </w:r>
          </w:p>
          <w:p w14:paraId="49169ABD" w14:textId="48C705F4" w:rsidR="00DD0D81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</w:t>
            </w:r>
            <w:r w:rsidR="00DD0D81" w:rsidRPr="00671094">
              <w:rPr>
                <w:rFonts w:ascii="Courier New" w:eastAsia="Times New Roman" w:hAnsi="Courier New" w:cs="Courier New"/>
              </w:rPr>
              <w:t> str(np.cov([float(row[i]) for </w:t>
            </w:r>
            <w:r w:rsidR="00DD0D81" w:rsidRPr="00671094">
              <w:rPr>
                <w:rFonts w:ascii="Courier New" w:eastAsia="Times New Roman" w:hAnsi="Courier New" w:cs="Courier New"/>
                <w:b/>
                <w:bCs/>
              </w:rPr>
              <w:t>row</w:t>
            </w:r>
            <w:r w:rsidR="00DD0D81" w:rsidRPr="00671094">
              <w:rPr>
                <w:rFonts w:ascii="Courier New" w:eastAsia="Times New Roman" w:hAnsi="Courier New" w:cs="Courier New"/>
              </w:rPr>
              <w:t> in </w:t>
            </w:r>
            <w:r w:rsidR="00DD0D81"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="00DD0D81" w:rsidRPr="00671094">
              <w:rPr>
                <w:rFonts w:ascii="Courier New" w:eastAsia="Times New Roman" w:hAnsi="Courier New" w:cs="Courier New"/>
              </w:rPr>
              <w:t>])))</w:t>
            </w:r>
          </w:p>
          <w:p w14:paraId="033B112A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C0E3D32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Chọn đặc trưng 1</w:t>
            </w:r>
          </w:p>
          <w:p w14:paraId="194E5ED7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1_cross</w:t>
            </w:r>
            <w:r w:rsidRPr="00671094">
              <w:rPr>
                <w:rFonts w:ascii="Courier New" w:eastAsia="Times New Roman" w:hAnsi="Courier New" w:cs="Courier New"/>
              </w:rPr>
              <w:t> = [float(row[0]) for row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]</w:t>
            </w:r>
          </w:p>
          <w:p w14:paraId="6E992700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2_cross</w:t>
            </w:r>
            <w:r w:rsidRPr="00671094">
              <w:rPr>
                <w:rFonts w:ascii="Courier New" w:eastAsia="Times New Roman" w:hAnsi="Courier New" w:cs="Courier New"/>
              </w:rPr>
              <w:t> = [float(row[1]) for row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]</w:t>
            </w:r>
          </w:p>
          <w:p w14:paraId="047A11D8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class_1_cross</w:t>
            </w:r>
            <w:r w:rsidRPr="00671094">
              <w:rPr>
                <w:rFonts w:ascii="Courier New" w:eastAsia="Times New Roman" w:hAnsi="Courier New" w:cs="Courier New"/>
              </w:rPr>
              <w:t> = [int(row[2]) for row in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datContent_cross</w:t>
            </w:r>
            <w:r w:rsidRPr="00671094">
              <w:rPr>
                <w:rFonts w:ascii="Courier New" w:eastAsia="Times New Roman" w:hAnsi="Courier New" w:cs="Courier New"/>
              </w:rPr>
              <w:t>]</w:t>
            </w:r>
          </w:p>
          <w:p w14:paraId="5A0B3773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7B5B2884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ạo list index</w:t>
            </w:r>
          </w:p>
          <w:p w14:paraId="732E45D0" w14:textId="39051924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 = np.arange(0, len(feature_1_cross))</w:t>
            </w:r>
          </w:p>
          <w:p w14:paraId="13A23D97" w14:textId="77777777" w:rsidR="009B2660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1393220" w14:textId="3B43AABE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Ran</w:t>
            </w:r>
            <w:r w:rsidR="009B2660" w:rsidRPr="00671094">
              <w:rPr>
                <w:rFonts w:ascii="Courier New" w:eastAsia="Times New Roman" w:hAnsi="Courier New" w:cs="Courier New"/>
              </w:rPr>
              <w:t>d</w:t>
            </w:r>
            <w:r w:rsidRPr="00671094">
              <w:rPr>
                <w:rFonts w:ascii="Courier New" w:eastAsia="Times New Roman" w:hAnsi="Courier New" w:cs="Courier New"/>
              </w:rPr>
              <w:t>om lại list index</w:t>
            </w:r>
          </w:p>
          <w:p w14:paraId="1A44CF51" w14:textId="52219695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np.random.shuffle(idx)</w:t>
            </w:r>
          </w:p>
          <w:p w14:paraId="6D9AABF7" w14:textId="77777777" w:rsidR="009B2660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CD21A29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Lấy ra phân nửa list index đã random</w:t>
            </w:r>
          </w:p>
          <w:p w14:paraId="03427888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_train = idx[:len(feature_1)//2]</w:t>
            </w:r>
          </w:p>
          <w:p w14:paraId="2816A085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dx_test = idx[len(feature_1)//2:]</w:t>
            </w:r>
          </w:p>
          <w:p w14:paraId="0718E11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080FB5C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ách tập train</w:t>
            </w:r>
          </w:p>
          <w:p w14:paraId="4F37F2D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1_train_cross</w:t>
            </w:r>
            <w:r w:rsidRPr="00671094">
              <w:rPr>
                <w:rFonts w:ascii="Courier New" w:eastAsia="Times New Roman" w:hAnsi="Courier New" w:cs="Courier New"/>
              </w:rPr>
              <w:t> = [feature_1_cross[i] for i in idx_train]</w:t>
            </w:r>
          </w:p>
          <w:p w14:paraId="306C8DC2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2_train_cross</w:t>
            </w:r>
            <w:r w:rsidRPr="00671094">
              <w:rPr>
                <w:rFonts w:ascii="Courier New" w:eastAsia="Times New Roman" w:hAnsi="Courier New" w:cs="Courier New"/>
              </w:rPr>
              <w:t> = [feature_2_cross[i] for i in idx_train]</w:t>
            </w:r>
          </w:p>
          <w:p w14:paraId="4F8708E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A6DF71E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class_train_cross</w:t>
            </w:r>
            <w:r w:rsidRPr="00671094">
              <w:rPr>
                <w:rFonts w:ascii="Courier New" w:eastAsia="Times New Roman" w:hAnsi="Courier New" w:cs="Courier New"/>
              </w:rPr>
              <w:t> = [class_1_cross[i] for i in idx_train]</w:t>
            </w:r>
          </w:p>
          <w:p w14:paraId="37ADE1E9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24C08156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Tách tập test</w:t>
            </w:r>
          </w:p>
          <w:p w14:paraId="082E83FB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feature_1_test_cross = [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1_cross</w:t>
            </w:r>
            <w:r w:rsidRPr="00671094">
              <w:rPr>
                <w:rFonts w:ascii="Courier New" w:eastAsia="Times New Roman" w:hAnsi="Courier New" w:cs="Courier New"/>
              </w:rPr>
              <w:t>[i] for i in idx_test]</w:t>
            </w:r>
          </w:p>
          <w:p w14:paraId="7B89EF73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ture_2_test_cross = [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2_cross</w:t>
            </w:r>
            <w:r w:rsidRPr="00671094">
              <w:rPr>
                <w:rFonts w:ascii="Courier New" w:eastAsia="Times New Roman" w:hAnsi="Courier New" w:cs="Courier New"/>
              </w:rPr>
              <w:t>[i] for i in idx_test]</w:t>
            </w:r>
          </w:p>
          <w:p w14:paraId="75B4029D" w14:textId="7777777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C9FA855" w14:textId="3E6FC107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b/>
                <w:bCs/>
              </w:rPr>
              <w:t>class_test_cross</w:t>
            </w:r>
            <w:r w:rsidRPr="00671094">
              <w:rPr>
                <w:rFonts w:ascii="Courier New" w:eastAsia="Times New Roman" w:hAnsi="Courier New" w:cs="Courier New"/>
              </w:rPr>
              <w:t> = [class_1_cross[i] for i in idx_test]</w:t>
            </w:r>
          </w:p>
        </w:tc>
      </w:tr>
      <w:tr w:rsidR="00362872" w:rsidRPr="00671094" w14:paraId="33165B50" w14:textId="77777777" w:rsidTr="00DD0D81">
        <w:trPr>
          <w:trHeight w:val="1408"/>
        </w:trPr>
        <w:tc>
          <w:tcPr>
            <w:tcW w:w="9350" w:type="dxa"/>
          </w:tcPr>
          <w:p w14:paraId="7AE7545B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Số mẫu là: 200</w:t>
            </w:r>
          </w:p>
          <w:p w14:paraId="179C2D08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đặc trưng của mỗi class là: 2</w:t>
            </w:r>
          </w:p>
          <w:p w14:paraId="5D785D0D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1 là: 40.38131579000002</w:t>
            </w:r>
          </w:p>
          <w:p w14:paraId="6D96B10F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1 là: 157.35237854889428</w:t>
            </w:r>
          </w:p>
          <w:p w14:paraId="49137786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1 là: 158.14309401898927</w:t>
            </w:r>
          </w:p>
          <w:p w14:paraId="0ADD18E3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5F1081B2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2 là: 40.393948170000016</w:t>
            </w:r>
          </w:p>
          <w:p w14:paraId="174C8393" w14:textId="77777777" w:rsidR="00DD0D81" w:rsidRPr="00671094" w:rsidRDefault="00DD0D81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2 là: 171.44175718153042</w:t>
            </w:r>
          </w:p>
          <w:p w14:paraId="5882F5A3" w14:textId="6D60662E" w:rsidR="00DD0D81" w:rsidRPr="00671094" w:rsidRDefault="00DD0D81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2 là: 172.30327354927695</w:t>
            </w:r>
          </w:p>
        </w:tc>
      </w:tr>
    </w:tbl>
    <w:p w14:paraId="2E159939" w14:textId="77777777" w:rsidR="003B3D46" w:rsidRPr="00671094" w:rsidRDefault="003B3D46" w:rsidP="00671094">
      <w:pPr>
        <w:spacing w:line="276" w:lineRule="auto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5D577B5B" w14:textId="77777777" w:rsidTr="003B3D46">
        <w:trPr>
          <w:trHeight w:val="2424"/>
        </w:trPr>
        <w:tc>
          <w:tcPr>
            <w:tcW w:w="9350" w:type="dxa"/>
          </w:tcPr>
          <w:p w14:paraId="7AA1A9AA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import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matplotlib.pyplot</w:t>
            </w:r>
            <w:r w:rsidRPr="00671094">
              <w:rPr>
                <w:rFonts w:ascii="Courier New" w:eastAsia="Times New Roman" w:hAnsi="Courier New" w:cs="Courier New"/>
              </w:rPr>
              <w:t> as plt</w:t>
            </w:r>
          </w:p>
          <w:p w14:paraId="26F6DCA4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77B390C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his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1_train_cross</w:t>
            </w:r>
            <w:r w:rsidRPr="00671094">
              <w:rPr>
                <w:rFonts w:ascii="Courier New" w:eastAsia="Times New Roman" w:hAnsi="Courier New" w:cs="Courier New"/>
              </w:rPr>
              <w:t>)</w:t>
            </w:r>
          </w:p>
          <w:p w14:paraId="7D486769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title("Biểu đồ histogram của đặc trưng 1")</w:t>
            </w:r>
          </w:p>
          <w:p w14:paraId="5DB4101E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show()</w:t>
            </w:r>
          </w:p>
          <w:p w14:paraId="5FDB3B2B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plot(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eature_1_train_cross</w:t>
            </w:r>
            <w:r w:rsidRPr="00671094">
              <w:rPr>
                <w:rFonts w:ascii="Courier New" w:eastAsia="Times New Roman" w:hAnsi="Courier New" w:cs="Courier New"/>
              </w:rPr>
              <w:t>)</w:t>
            </w:r>
          </w:p>
          <w:p w14:paraId="7879CC84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title("Biểu đồ plot của đặc trưng 1")</w:t>
            </w:r>
          </w:p>
          <w:p w14:paraId="2505749D" w14:textId="3B2F0CB9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609A7053" w14:textId="77777777" w:rsidR="003B3D46" w:rsidRPr="00671094" w:rsidRDefault="003B3D46" w:rsidP="00671094">
      <w:pPr>
        <w:spacing w:line="276" w:lineRule="auto"/>
        <w:rPr>
          <w:rFonts w:ascii="Consolas" w:hAnsi="Consolas" w:cs="Times New Roman"/>
          <w:b/>
          <w:bCs/>
          <w:sz w:val="20"/>
          <w:szCs w:val="20"/>
        </w:rPr>
      </w:pPr>
      <w:r w:rsidRPr="00671094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290BBFA2" wp14:editId="6F53D935">
            <wp:extent cx="2830011" cy="2035933"/>
            <wp:effectExtent l="0" t="0" r="8890" b="254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10" cy="206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094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1AEDA744" wp14:editId="43497727">
            <wp:extent cx="2835042" cy="2039552"/>
            <wp:effectExtent l="0" t="0" r="381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36" cy="2086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497F39A2" w14:textId="77777777" w:rsidTr="009A4316">
        <w:trPr>
          <w:trHeight w:val="416"/>
        </w:trPr>
        <w:tc>
          <w:tcPr>
            <w:tcW w:w="9350" w:type="dxa"/>
          </w:tcPr>
          <w:p w14:paraId="15AE6DA6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Đặc trưng 1</w:t>
            </w:r>
          </w:p>
          <w:p w14:paraId="615D0720" w14:textId="77777777" w:rsidR="009B2660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fea_1_cross_test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feature_1_train_cross, </w:t>
            </w:r>
          </w:p>
          <w:p w14:paraId="5FB1376B" w14:textId="29721287" w:rsidR="003B3D46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class_train_cross)</w:t>
            </w:r>
          </w:p>
          <w:p w14:paraId="4D3C1198" w14:textId="77777777" w:rsidR="00AE5B50" w:rsidRDefault="003B3D46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4 là: " </w:t>
            </w:r>
          </w:p>
          <w:p w14:paraId="2CA7F3F7" w14:textId="0C008E71" w:rsidR="003B3D46" w:rsidRPr="00671094" w:rsidRDefault="00AE5B50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</w:rPr>
              <w:t xml:space="preserve">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+ str(</w:t>
            </w:r>
            <w:r w:rsidR="003B3D46" w:rsidRPr="00671094">
              <w:rPr>
                <w:rFonts w:ascii="Courier New" w:eastAsia="Times New Roman" w:hAnsi="Courier New" w:cs="Courier New"/>
                <w:b/>
                <w:bCs/>
              </w:rPr>
              <w:t>fea_1_cross_test</w:t>
            </w:r>
            <w:r w:rsidR="003B3D46" w:rsidRPr="00671094">
              <w:rPr>
                <w:rFonts w:ascii="Courier New" w:eastAsia="Times New Roman" w:hAnsi="Courier New" w:cs="Courier New"/>
              </w:rPr>
              <w:t>[0]))</w:t>
            </w:r>
          </w:p>
          <w:p w14:paraId="01B2C4DE" w14:textId="77777777" w:rsidR="00AE5B50" w:rsidRDefault="003B3D46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4 là: " </w:t>
            </w:r>
          </w:p>
          <w:p w14:paraId="42471A61" w14:textId="72645D3C" w:rsidR="003B3D46" w:rsidRPr="00671094" w:rsidRDefault="00AE5B50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</w:rPr>
              <w:t xml:space="preserve">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+ str(</w:t>
            </w:r>
            <w:r w:rsidR="003B3D46" w:rsidRPr="00671094">
              <w:rPr>
                <w:rFonts w:ascii="Courier New" w:eastAsia="Times New Roman" w:hAnsi="Courier New" w:cs="Courier New"/>
                <w:b/>
                <w:bCs/>
              </w:rPr>
              <w:t>fea_1_cross_test</w:t>
            </w:r>
            <w:r w:rsidR="003B3D46" w:rsidRPr="00671094">
              <w:rPr>
                <w:rFonts w:ascii="Courier New" w:eastAsia="Times New Roman" w:hAnsi="Courier New" w:cs="Courier New"/>
              </w:rPr>
              <w:t>[1]))</w:t>
            </w:r>
          </w:p>
          <w:p w14:paraId="53D6DEFD" w14:textId="77777777" w:rsidR="00AE5B50" w:rsidRDefault="003B3D46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4 là: "</w:t>
            </w:r>
          </w:p>
          <w:p w14:paraId="60B94B84" w14:textId="0C259806" w:rsidR="00AE5B50" w:rsidRPr="00671094" w:rsidRDefault="00AE5B50" w:rsidP="00AE5B50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</w:rPr>
              <w:t xml:space="preserve">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+str(</w:t>
            </w:r>
            <w:r w:rsidR="003B3D46" w:rsidRPr="00671094">
              <w:rPr>
                <w:rFonts w:ascii="Courier New" w:eastAsia="Times New Roman" w:hAnsi="Courier New" w:cs="Courier New"/>
                <w:b/>
                <w:bCs/>
              </w:rPr>
              <w:t>find_error_with_thresh</w:t>
            </w:r>
            <w:r w:rsidR="003B3D46" w:rsidRPr="00671094">
              <w:rPr>
                <w:rFonts w:ascii="Courier New" w:eastAsia="Times New Roman" w:hAnsi="Courier New" w:cs="Courier New"/>
              </w:rPr>
              <w:t>(feature_1_test_cross,</w:t>
            </w:r>
          </w:p>
          <w:p w14:paraId="3CCBD84D" w14:textId="12B171B6" w:rsidR="003B3D46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</w:t>
            </w:r>
            <w:r w:rsidR="00AE5B50">
              <w:rPr>
                <w:rFonts w:ascii="Courier New" w:eastAsia="Times New Roman" w:hAnsi="Courier New" w:cs="Courier New"/>
              </w:rPr>
              <w:t xml:space="preserve">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class_test_cross, fea_1_cross_test[0])))</w:t>
            </w:r>
          </w:p>
          <w:p w14:paraId="7335CC60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)</w:t>
            </w:r>
          </w:p>
          <w:p w14:paraId="71EE66DF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1ED7DB5" w14:textId="77777777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# Đặc trưng 2</w:t>
            </w:r>
          </w:p>
          <w:p w14:paraId="20C9F29F" w14:textId="77777777" w:rsidR="009B2660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>fea_2_cross_test = </w:t>
            </w:r>
            <w:r w:rsidRPr="00671094">
              <w:rPr>
                <w:rFonts w:ascii="Courier New" w:eastAsia="Times New Roman" w:hAnsi="Courier New" w:cs="Courier New"/>
                <w:b/>
                <w:bCs/>
              </w:rPr>
              <w:t>find_thresh</w:t>
            </w:r>
            <w:r w:rsidRPr="00671094">
              <w:rPr>
                <w:rFonts w:ascii="Courier New" w:eastAsia="Times New Roman" w:hAnsi="Courier New" w:cs="Courier New"/>
              </w:rPr>
              <w:t>(feature_2_train_cross, </w:t>
            </w:r>
          </w:p>
          <w:p w14:paraId="6EFC7CF7" w14:textId="62E4696E" w:rsidR="003B3D46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class_train_cross)</w:t>
            </w:r>
          </w:p>
          <w:p w14:paraId="709FB5DD" w14:textId="77777777" w:rsidR="009B2660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Ngưỡng tìm được từ tập train đặc trưng 4 là: " </w:t>
            </w:r>
          </w:p>
          <w:p w14:paraId="6753055E" w14:textId="03E65DDF" w:rsidR="003B3D46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+ str(fea_2_cross_test[0]))</w:t>
            </w:r>
          </w:p>
          <w:p w14:paraId="59DC4C92" w14:textId="77777777" w:rsidR="009B2660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rain đặc trưng 4 là: " </w:t>
            </w:r>
          </w:p>
          <w:p w14:paraId="7701C7E1" w14:textId="37BD1674" w:rsidR="003B3D46" w:rsidRPr="00671094" w:rsidRDefault="009B2660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 xml:space="preserve">                       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+ str(fea_2_cross_test[1]))</w:t>
            </w:r>
          </w:p>
          <w:p w14:paraId="11909189" w14:textId="77777777" w:rsidR="00201591" w:rsidRDefault="003B3D46" w:rsidP="00201591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print("Số lỗi tìm được từ tập test đặc trưng 4 là: " </w:t>
            </w:r>
          </w:p>
          <w:p w14:paraId="76D1466E" w14:textId="77777777" w:rsidR="00201591" w:rsidRDefault="00201591" w:rsidP="00201591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</w:rPr>
              <w:t xml:space="preserve">                 </w:t>
            </w:r>
            <w:r w:rsidR="003B3D46" w:rsidRPr="00671094">
              <w:rPr>
                <w:rFonts w:ascii="Courier New" w:eastAsia="Times New Roman" w:hAnsi="Courier New" w:cs="Courier New"/>
              </w:rPr>
              <w:t> str(</w:t>
            </w:r>
            <w:r w:rsidR="003B3D46" w:rsidRPr="00671094">
              <w:rPr>
                <w:rFonts w:ascii="Courier New" w:eastAsia="Times New Roman" w:hAnsi="Courier New" w:cs="Courier New"/>
                <w:b/>
                <w:bCs/>
              </w:rPr>
              <w:t>find_error_with_thresh</w:t>
            </w:r>
            <w:r w:rsidR="003B3D46" w:rsidRPr="00671094">
              <w:rPr>
                <w:rFonts w:ascii="Courier New" w:eastAsia="Times New Roman" w:hAnsi="Courier New" w:cs="Courier New"/>
              </w:rPr>
              <w:t>(feature_2_test_cross, </w:t>
            </w:r>
            <w:r>
              <w:rPr>
                <w:rFonts w:ascii="Courier New" w:eastAsia="Times New Roman" w:hAnsi="Courier New" w:cs="Courier New"/>
              </w:rPr>
              <w:t xml:space="preserve"> </w:t>
            </w:r>
          </w:p>
          <w:p w14:paraId="63798F66" w14:textId="7866F504" w:rsidR="003B3D46" w:rsidRPr="00671094" w:rsidRDefault="00201591" w:rsidP="00201591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</w:rPr>
              <w:t xml:space="preserve">                 </w:t>
            </w:r>
            <w:r w:rsidR="009B2660" w:rsidRPr="00671094">
              <w:rPr>
                <w:rFonts w:ascii="Courier New" w:eastAsia="Times New Roman" w:hAnsi="Courier New" w:cs="Courier New"/>
              </w:rPr>
              <w:t xml:space="preserve"> </w:t>
            </w:r>
            <w:r w:rsidR="003B3D46" w:rsidRPr="00671094">
              <w:rPr>
                <w:rFonts w:ascii="Courier New" w:eastAsia="Times New Roman" w:hAnsi="Courier New" w:cs="Courier New"/>
              </w:rPr>
              <w:t>class_test_cross, fea_2_cross_test[0])))</w:t>
            </w:r>
          </w:p>
        </w:tc>
      </w:tr>
      <w:tr w:rsidR="00362872" w:rsidRPr="00671094" w14:paraId="41D2F557" w14:textId="77777777" w:rsidTr="003B3D46">
        <w:trPr>
          <w:trHeight w:val="1550"/>
        </w:trPr>
        <w:tc>
          <w:tcPr>
            <w:tcW w:w="9350" w:type="dxa"/>
          </w:tcPr>
          <w:p w14:paraId="51C096BA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Ngưỡng tìm được từ tập train đặc trưng 4 là: 33.264324</w:t>
            </w:r>
          </w:p>
          <w:p w14:paraId="64633D40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4 là: 34</w:t>
            </w:r>
          </w:p>
          <w:p w14:paraId="4E31BEBA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4 là: 32</w:t>
            </w:r>
          </w:p>
          <w:p w14:paraId="656ED6C9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6832C877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4 là: 32.043167</w:t>
            </w:r>
          </w:p>
          <w:p w14:paraId="7F416933" w14:textId="77777777" w:rsidR="003B3D46" w:rsidRPr="00671094" w:rsidRDefault="003B3D46" w:rsidP="00671094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4 là: 35</w:t>
            </w:r>
          </w:p>
          <w:p w14:paraId="30D04AD1" w14:textId="0B6DBFEB" w:rsidR="003B3D46" w:rsidRPr="00671094" w:rsidRDefault="003B3D46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4 là: 26</w:t>
            </w:r>
          </w:p>
        </w:tc>
      </w:tr>
    </w:tbl>
    <w:p w14:paraId="4CDAE5E2" w14:textId="77777777" w:rsidR="003B3D46" w:rsidRPr="00671094" w:rsidRDefault="003B3D46" w:rsidP="00671094">
      <w:pPr>
        <w:spacing w:line="276" w:lineRule="auto"/>
        <w:rPr>
          <w:rFonts w:ascii="Arial" w:hAnsi="Arial" w:cs="Arial"/>
          <w:shd w:val="clear" w:color="auto" w:fill="FFFFFF"/>
        </w:rPr>
      </w:pPr>
    </w:p>
    <w:p w14:paraId="5D42C980" w14:textId="1EFF8D42" w:rsidR="00DC1153" w:rsidRPr="00671094" w:rsidRDefault="003B3D46" w:rsidP="0067109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  <w:shd w:val="clear" w:color="auto" w:fill="FFFFFF"/>
        </w:rPr>
        <w:t>Từ kết quả trên ta có thể thấy là đặc trưng 2 là cho kết quả tốt nhất. Vì số điểm lỗi trên tập test thấp.</w:t>
      </w:r>
      <w:r w:rsidR="00DC1153" w:rsidRPr="00671094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6DB714E9" w14:textId="10F3692F" w:rsidR="000C0D1E" w:rsidRPr="00671094" w:rsidRDefault="00AD51EF" w:rsidP="00671094">
      <w:pPr>
        <w:pStyle w:val="Heading1"/>
        <w:spacing w:line="276" w:lineRule="auto"/>
        <w:jc w:val="center"/>
        <w:rPr>
          <w:rFonts w:ascii="Times New Roman" w:hAnsi="Times New Roman" w:cs="Times New Roman"/>
          <w:b/>
          <w:color w:val="auto"/>
        </w:rPr>
      </w:pPr>
      <w:bookmarkStart w:id="11" w:name="_Toc56585343"/>
      <w:r w:rsidRPr="00671094">
        <w:rPr>
          <w:rFonts w:ascii="Times New Roman" w:hAnsi="Times New Roman" w:cs="Times New Roman"/>
          <w:b/>
          <w:color w:val="auto"/>
        </w:rPr>
        <w:lastRenderedPageBreak/>
        <w:t xml:space="preserve">BÀI THỰC HÀNH SỐ </w:t>
      </w:r>
      <w:r w:rsidR="00902F09" w:rsidRPr="00671094">
        <w:rPr>
          <w:rFonts w:ascii="Times New Roman" w:hAnsi="Times New Roman" w:cs="Times New Roman"/>
          <w:b/>
          <w:color w:val="auto"/>
        </w:rPr>
        <w:t>3</w:t>
      </w:r>
      <w:bookmarkEnd w:id="11"/>
    </w:p>
    <w:p w14:paraId="23AA33B8" w14:textId="77777777" w:rsidR="000C0D1E" w:rsidRPr="00671094" w:rsidRDefault="000C0D1E" w:rsidP="00671094">
      <w:pPr>
        <w:pStyle w:val="Default"/>
        <w:spacing w:line="276" w:lineRule="auto"/>
        <w:rPr>
          <w:color w:val="auto"/>
          <w:sz w:val="26"/>
          <w:szCs w:val="26"/>
        </w:rPr>
      </w:pPr>
      <w:r w:rsidRPr="00671094">
        <w:rPr>
          <w:color w:val="auto"/>
          <w:sz w:val="26"/>
          <w:szCs w:val="26"/>
        </w:rPr>
        <w:t xml:space="preserve"> </w:t>
      </w:r>
    </w:p>
    <w:p w14:paraId="538EE419" w14:textId="2497624C" w:rsidR="000C0D1E" w:rsidRPr="00671094" w:rsidRDefault="000C0D1E" w:rsidP="00671094">
      <w:pPr>
        <w:pStyle w:val="Default"/>
        <w:spacing w:line="276" w:lineRule="auto"/>
        <w:outlineLvl w:val="1"/>
        <w:rPr>
          <w:color w:val="auto"/>
          <w:sz w:val="26"/>
          <w:szCs w:val="26"/>
        </w:rPr>
      </w:pPr>
      <w:bookmarkStart w:id="12" w:name="_Toc56585344"/>
      <w:r w:rsidRPr="00671094">
        <w:rPr>
          <w:b/>
          <w:bCs/>
          <w:color w:val="auto"/>
          <w:sz w:val="26"/>
          <w:szCs w:val="26"/>
        </w:rPr>
        <w:t>I. Mục đích:</w:t>
      </w:r>
      <w:bookmarkEnd w:id="12"/>
      <w:r w:rsidRPr="00671094">
        <w:rPr>
          <w:b/>
          <w:bCs/>
          <w:color w:val="auto"/>
          <w:sz w:val="26"/>
          <w:szCs w:val="26"/>
        </w:rPr>
        <w:t xml:space="preserve"> </w:t>
      </w:r>
    </w:p>
    <w:p w14:paraId="701DE293" w14:textId="1BF8CBA5" w:rsidR="000C0D1E" w:rsidRPr="00671094" w:rsidRDefault="000C0D1E" w:rsidP="0067109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Xây dựng classifier và biệt thức dựa trên luật Bayes. </w:t>
      </w:r>
    </w:p>
    <w:p w14:paraId="029D151A" w14:textId="00C7DC34" w:rsidR="000C0D1E" w:rsidRPr="00671094" w:rsidRDefault="000C0D1E" w:rsidP="00671094">
      <w:pPr>
        <w:pStyle w:val="Heading2"/>
        <w:spacing w:line="276" w:lineRule="auto"/>
        <w:rPr>
          <w:rFonts w:ascii="Times New Roman" w:hAnsi="Times New Roman" w:cs="Times New Roman"/>
          <w:color w:val="auto"/>
        </w:rPr>
      </w:pPr>
      <w:bookmarkStart w:id="13" w:name="_Toc56585345"/>
      <w:r w:rsidRPr="00671094">
        <w:rPr>
          <w:rFonts w:ascii="Times New Roman" w:hAnsi="Times New Roman" w:cs="Times New Roman"/>
          <w:b/>
          <w:bCs/>
          <w:color w:val="auto"/>
        </w:rPr>
        <w:t>II. Báo cáo:</w:t>
      </w:r>
      <w:bookmarkEnd w:id="13"/>
      <w:r w:rsidRPr="00671094">
        <w:rPr>
          <w:rFonts w:ascii="Times New Roman" w:hAnsi="Times New Roman" w:cs="Times New Roman"/>
          <w:b/>
          <w:bCs/>
          <w:color w:val="auto"/>
        </w:rPr>
        <w:t xml:space="preserve"> </w:t>
      </w:r>
    </w:p>
    <w:p w14:paraId="07675638" w14:textId="2EDC3E18" w:rsidR="000C0D1E" w:rsidRPr="00671094" w:rsidRDefault="004515AC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14" w:name="_Toc56585346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Bài 1: </w:t>
      </w:r>
      <w:r w:rsidR="000C0D1E" w:rsidRPr="00671094">
        <w:rPr>
          <w:rFonts w:ascii="Times New Roman" w:hAnsi="Times New Roman" w:cs="Times New Roman"/>
          <w:color w:val="auto"/>
          <w:sz w:val="26"/>
          <w:szCs w:val="26"/>
        </w:rPr>
        <w:t>Cho 2 tập dữ liệu class A (classA.mat) và class B (classB.mat). Xây dựng bộ classifier với 2 đặc trưng. Giả sử hai tập dữ liệu có dạng phân bố Gauss có cùng ma trận hiệp phương sai là SIGMA=[1 0; 0 1].</w:t>
      </w:r>
      <w:bookmarkEnd w:id="14"/>
      <w:r w:rsidR="000C0D1E" w:rsidRPr="00671094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</w:p>
    <w:p w14:paraId="4C42B23B" w14:textId="130EAA82" w:rsidR="000C0D1E" w:rsidRPr="00671094" w:rsidRDefault="004515AC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2" w:line="276" w:lineRule="auto"/>
        <w:ind w:left="426" w:hanging="283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1:</w:t>
      </w:r>
      <w:r w:rsidRPr="00671094">
        <w:rPr>
          <w:rFonts w:ascii="Times New Roman" w:hAnsi="Times New Roman" w:cs="Times New Roman"/>
          <w:sz w:val="26"/>
          <w:szCs w:val="26"/>
        </w:rPr>
        <w:t xml:space="preserve"> </w:t>
      </w:r>
      <w:r w:rsidR="000C0D1E" w:rsidRPr="00671094">
        <w:rPr>
          <w:rFonts w:ascii="Times New Roman" w:hAnsi="Times New Roman" w:cs="Times New Roman"/>
          <w:sz w:val="26"/>
          <w:szCs w:val="26"/>
        </w:rPr>
        <w:t>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79322DE8" w14:textId="77777777" w:rsidTr="000F3A40">
        <w:tc>
          <w:tcPr>
            <w:tcW w:w="9350" w:type="dxa"/>
          </w:tcPr>
          <w:p w14:paraId="47171B45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numpy</w:t>
            </w:r>
            <w:r w:rsidRPr="00671094">
              <w:rPr>
                <w:rFonts w:ascii="Courier New" w:hAnsi="Courier New" w:cs="Courier New"/>
              </w:rPr>
              <w:t xml:space="preserve"> as np</w:t>
            </w:r>
          </w:p>
          <w:p w14:paraId="5C7E1363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cipy.io</w:t>
            </w:r>
            <w:r w:rsidRPr="00671094">
              <w:rPr>
                <w:rFonts w:ascii="Courier New" w:hAnsi="Courier New" w:cs="Courier New"/>
              </w:rPr>
              <w:t xml:space="preserve"> import loadmat</w:t>
            </w:r>
          </w:p>
          <w:p w14:paraId="6BBA9753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pandas</w:t>
            </w:r>
            <w:r w:rsidRPr="00671094">
              <w:rPr>
                <w:rFonts w:ascii="Courier New" w:hAnsi="Courier New" w:cs="Courier New"/>
              </w:rPr>
              <w:t xml:space="preserve"> as pd</w:t>
            </w:r>
          </w:p>
          <w:p w14:paraId="704C4D9A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matplotlib</w:t>
            </w:r>
            <w:r w:rsidRPr="00671094">
              <w:rPr>
                <w:rFonts w:ascii="Courier New" w:hAnsi="Courier New" w:cs="Courier New"/>
              </w:rPr>
              <w:t xml:space="preserve"> import pyplot as plt</w:t>
            </w:r>
          </w:p>
          <w:p w14:paraId="3A49EFED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matplotlib.colors</w:t>
            </w:r>
            <w:r w:rsidRPr="00671094">
              <w:rPr>
                <w:rFonts w:ascii="Courier New" w:hAnsi="Courier New" w:cs="Courier New"/>
              </w:rPr>
              <w:t xml:space="preserve"> as colors</w:t>
            </w:r>
          </w:p>
          <w:p w14:paraId="41862EFD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eaborn</w:t>
            </w:r>
            <w:r w:rsidRPr="00671094">
              <w:rPr>
                <w:rFonts w:ascii="Courier New" w:hAnsi="Courier New" w:cs="Courier New"/>
              </w:rPr>
              <w:t xml:space="preserve"> as sns</w:t>
            </w:r>
          </w:p>
          <w:p w14:paraId="53C57C39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itertools</w:t>
            </w:r>
          </w:p>
          <w:p w14:paraId="5A3B6827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cipy.stats</w:t>
            </w:r>
            <w:r w:rsidRPr="00671094">
              <w:rPr>
                <w:rFonts w:ascii="Courier New" w:hAnsi="Courier New" w:cs="Courier New"/>
              </w:rPr>
              <w:t xml:space="preserve"> import norm</w:t>
            </w:r>
          </w:p>
          <w:p w14:paraId="34178B04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cipy.stats</w:t>
            </w:r>
          </w:p>
          <w:p w14:paraId="063CF30C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klearn.naive_bayes</w:t>
            </w:r>
            <w:r w:rsidRPr="00671094">
              <w:rPr>
                <w:rFonts w:ascii="Courier New" w:hAnsi="Courier New" w:cs="Courier New"/>
              </w:rPr>
              <w:t xml:space="preserve"> import GaussianNB</w:t>
            </w:r>
          </w:p>
          <w:p w14:paraId="6B44B79F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cipy.io</w:t>
            </w:r>
          </w:p>
          <w:p w14:paraId="46454BAB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klearn.model_selection</w:t>
            </w:r>
            <w:r w:rsidRPr="00671094">
              <w:rPr>
                <w:rFonts w:ascii="Courier New" w:hAnsi="Courier New" w:cs="Courier New"/>
              </w:rPr>
              <w:t xml:space="preserve"> import train_test_split</w:t>
            </w:r>
          </w:p>
          <w:p w14:paraId="6442FEB4" w14:textId="6B74B12A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 xml:space="preserve">sklearn.metrics </w:t>
            </w:r>
            <w:r w:rsidRPr="00671094">
              <w:rPr>
                <w:rFonts w:ascii="Courier New" w:hAnsi="Courier New" w:cs="Courier New"/>
              </w:rPr>
              <w:t>import confusion_matrix</w:t>
            </w:r>
          </w:p>
        </w:tc>
      </w:tr>
    </w:tbl>
    <w:p w14:paraId="135F84D5" w14:textId="76D02D3A" w:rsidR="000C0D1E" w:rsidRPr="00671094" w:rsidRDefault="000C0D1E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Courier New" w:hAnsi="Courier New" w:cs="Courier New"/>
        </w:rPr>
      </w:pPr>
    </w:p>
    <w:p w14:paraId="182ABE13" w14:textId="6B737DE4" w:rsidR="000C0D1E" w:rsidRPr="00671094" w:rsidRDefault="004515AC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 xml:space="preserve">-   Bước 2: </w:t>
      </w:r>
      <w:r w:rsidR="000C0D1E" w:rsidRPr="00671094">
        <w:rPr>
          <w:rFonts w:ascii="Times New Roman" w:hAnsi="Times New Roman" w:cs="Times New Roman"/>
          <w:sz w:val="26"/>
          <w:szCs w:val="26"/>
        </w:rPr>
        <w:t xml:space="preserve">Load </w:t>
      </w:r>
      <w:r w:rsidRPr="00671094">
        <w:rPr>
          <w:rFonts w:ascii="Times New Roman" w:hAnsi="Times New Roman" w:cs="Times New Roman"/>
          <w:sz w:val="26"/>
          <w:szCs w:val="26"/>
        </w:rPr>
        <w:t>dữ liệu</w:t>
      </w:r>
      <w:r w:rsidR="000C0D1E" w:rsidRPr="00671094">
        <w:rPr>
          <w:rFonts w:ascii="Times New Roman" w:hAnsi="Times New Roman" w:cs="Times New Roman"/>
          <w:sz w:val="26"/>
          <w:szCs w:val="26"/>
        </w:rPr>
        <w:t>:</w:t>
      </w:r>
      <w:r w:rsidRPr="00671094">
        <w:rPr>
          <w:rFonts w:ascii="Times New Roman" w:hAnsi="Times New Roman" w:cs="Times New Roman"/>
          <w:sz w:val="26"/>
          <w:szCs w:val="26"/>
        </w:rPr>
        <w:t xml:space="preserve"> </w:t>
      </w:r>
      <w:r w:rsidR="000C0D1E" w:rsidRPr="00671094">
        <w:rPr>
          <w:rFonts w:ascii="Times New Roman" w:hAnsi="Times New Roman" w:cs="Times New Roman"/>
          <w:sz w:val="26"/>
          <w:szCs w:val="26"/>
        </w:rPr>
        <w:t xml:space="preserve">Load 2 file tương ứng cho 2 class là: </w:t>
      </w:r>
      <w:r w:rsidR="000C0D1E" w:rsidRPr="00671094">
        <w:rPr>
          <w:rFonts w:ascii="Times New Roman" w:hAnsi="Times New Roman" w:cs="Times New Roman"/>
          <w:i/>
          <w:iCs/>
          <w:sz w:val="26"/>
          <w:szCs w:val="26"/>
        </w:rPr>
        <w:t xml:space="preserve">classA.mat </w:t>
      </w:r>
      <w:r w:rsidR="000C0D1E" w:rsidRPr="00671094">
        <w:rPr>
          <w:rFonts w:ascii="Times New Roman" w:hAnsi="Times New Roman" w:cs="Times New Roman"/>
          <w:sz w:val="26"/>
          <w:szCs w:val="26"/>
        </w:rPr>
        <w:t xml:space="preserve">và </w:t>
      </w:r>
      <w:r w:rsidR="000C0D1E" w:rsidRPr="00671094">
        <w:rPr>
          <w:rFonts w:ascii="Times New Roman" w:hAnsi="Times New Roman" w:cs="Times New Roman"/>
          <w:i/>
          <w:iCs/>
          <w:sz w:val="26"/>
          <w:szCs w:val="26"/>
        </w:rPr>
        <w:t>classB.mat</w:t>
      </w:r>
      <w:r w:rsidR="000C0D1E" w:rsidRPr="00671094">
        <w:rPr>
          <w:rFonts w:ascii="Times New Roman" w:hAnsi="Times New Roman" w:cs="Times New Roman"/>
          <w:sz w:val="26"/>
          <w:szCs w:val="26"/>
        </w:rPr>
        <w:t xml:space="preserve">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2709FE5E" w14:textId="77777777" w:rsidTr="000F3A40">
        <w:tc>
          <w:tcPr>
            <w:tcW w:w="9350" w:type="dxa"/>
          </w:tcPr>
          <w:p w14:paraId="112BD345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umnsName = ['Feature1','Feature2']</w:t>
            </w:r>
          </w:p>
          <w:p w14:paraId="6606F362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A = 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 xml:space="preserve">(loadmat("classA.mat")['classA'],columns =  </w:t>
            </w:r>
          </w:p>
          <w:p w14:paraId="5954CB2B" w14:textId="0F167523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                   columnsName)</w:t>
            </w:r>
          </w:p>
          <w:p w14:paraId="528DB037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B = 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 xml:space="preserve">(loadmat("classB.mat")['classB'],columns = </w:t>
            </w:r>
          </w:p>
          <w:p w14:paraId="62E5DADB" w14:textId="3A17FC5A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                   columnsName)</w:t>
            </w:r>
          </w:p>
        </w:tc>
      </w:tr>
    </w:tbl>
    <w:p w14:paraId="586744E2" w14:textId="62A9EB1E" w:rsidR="00016955" w:rsidRPr="00671094" w:rsidRDefault="00016955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Courier New" w:hAnsi="Courier New" w:cs="Courier New"/>
        </w:rPr>
      </w:pPr>
    </w:p>
    <w:p w14:paraId="2BADB80A" w14:textId="77777777" w:rsidR="00016955" w:rsidRPr="00671094" w:rsidRDefault="00016955" w:rsidP="00671094">
      <w:pPr>
        <w:spacing w:line="276" w:lineRule="auto"/>
        <w:rPr>
          <w:rFonts w:ascii="Courier New" w:hAnsi="Courier New" w:cs="Courier New"/>
        </w:rPr>
      </w:pPr>
      <w:r w:rsidRPr="00671094">
        <w:rPr>
          <w:rFonts w:ascii="Courier New" w:hAnsi="Courier New" w:cs="Courier New"/>
        </w:rPr>
        <w:br w:type="page"/>
      </w:r>
    </w:p>
    <w:p w14:paraId="5B262D6F" w14:textId="77777777" w:rsidR="000C0D1E" w:rsidRPr="00671094" w:rsidRDefault="000C0D1E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Courier New" w:hAnsi="Courier New" w:cs="Courier New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585E69FF" w14:textId="77777777" w:rsidTr="000F3A40">
        <w:tc>
          <w:tcPr>
            <w:tcW w:w="9208" w:type="dxa"/>
          </w:tcPr>
          <w:p w14:paraId="07428EBE" w14:textId="77777777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Merge data</w:t>
            </w:r>
          </w:p>
          <w:p w14:paraId="56B7B879" w14:textId="77777777" w:rsidR="00016955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AB = pd.</w:t>
            </w:r>
            <w:r w:rsidRPr="00671094">
              <w:rPr>
                <w:rFonts w:ascii="Courier New" w:hAnsi="Courier New" w:cs="Courier New"/>
                <w:b/>
                <w:bCs/>
              </w:rPr>
              <w:t>concat</w:t>
            </w:r>
            <w:r w:rsidRPr="00671094">
              <w:rPr>
                <w:rFonts w:ascii="Courier New" w:hAnsi="Courier New" w:cs="Courier New"/>
              </w:rPr>
              <w:t>([classA,classB], keys=['A', 'B']).</w:t>
            </w:r>
            <w:r w:rsidRPr="00671094">
              <w:rPr>
                <w:rFonts w:ascii="Courier New" w:hAnsi="Courier New" w:cs="Courier New"/>
                <w:b/>
                <w:bCs/>
              </w:rPr>
              <w:t>reset_index</w:t>
            </w:r>
            <w:r w:rsidRPr="00671094">
              <w:rPr>
                <w:rFonts w:ascii="Courier New" w:hAnsi="Courier New" w:cs="Courier New"/>
              </w:rPr>
              <w:t>()</w:t>
            </w:r>
          </w:p>
          <w:p w14:paraId="5D52BE91" w14:textId="053AB0BE" w:rsidR="000F3A40" w:rsidRPr="00671094" w:rsidRDefault="00016955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="000F3A40" w:rsidRPr="00671094">
              <w:rPr>
                <w:rFonts w:ascii="Courier New" w:hAnsi="Courier New" w:cs="Courier New"/>
              </w:rPr>
              <w:t>.</w:t>
            </w:r>
            <w:r w:rsidR="000F3A40" w:rsidRPr="00671094">
              <w:rPr>
                <w:rFonts w:ascii="Courier New" w:hAnsi="Courier New" w:cs="Courier New"/>
                <w:b/>
                <w:bCs/>
              </w:rPr>
              <w:t>drop</w:t>
            </w:r>
            <w:r w:rsidR="000F3A40" w:rsidRPr="00671094">
              <w:rPr>
                <w:rFonts w:ascii="Courier New" w:hAnsi="Courier New" w:cs="Courier New"/>
              </w:rPr>
              <w:t>('level_1', axis=1).</w:t>
            </w:r>
            <w:r w:rsidR="000F3A40" w:rsidRPr="00671094">
              <w:rPr>
                <w:rFonts w:ascii="Courier New" w:hAnsi="Courier New" w:cs="Courier New"/>
                <w:b/>
                <w:bCs/>
              </w:rPr>
              <w:t>rename</w:t>
            </w:r>
            <w:r w:rsidR="000F3A40" w:rsidRPr="00671094">
              <w:rPr>
                <w:rFonts w:ascii="Courier New" w:hAnsi="Courier New" w:cs="Courier New"/>
              </w:rPr>
              <w:t>(columns = {'level_0': '</w:t>
            </w:r>
            <w:r w:rsidR="000F3A40" w:rsidRPr="00671094">
              <w:rPr>
                <w:rFonts w:ascii="Courier New" w:hAnsi="Courier New" w:cs="Courier New"/>
                <w:b/>
                <w:bCs/>
              </w:rPr>
              <w:t>Class</w:t>
            </w:r>
            <w:r w:rsidR="000F3A40" w:rsidRPr="00671094">
              <w:rPr>
                <w:rFonts w:ascii="Courier New" w:hAnsi="Courier New" w:cs="Courier New"/>
              </w:rPr>
              <w:t>'})</w:t>
            </w:r>
          </w:p>
          <w:p w14:paraId="33121939" w14:textId="56829D9F" w:rsidR="000F3A40" w:rsidRPr="00671094" w:rsidRDefault="000F3A40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AB.</w:t>
            </w:r>
            <w:r w:rsidRPr="00671094">
              <w:rPr>
                <w:rFonts w:ascii="Courier New" w:hAnsi="Courier New" w:cs="Courier New"/>
                <w:b/>
                <w:bCs/>
              </w:rPr>
              <w:t>head</w:t>
            </w:r>
            <w:r w:rsidRPr="00671094">
              <w:rPr>
                <w:rFonts w:ascii="Courier New" w:hAnsi="Courier New" w:cs="Courier New"/>
              </w:rPr>
              <w:t>()</w:t>
            </w:r>
          </w:p>
        </w:tc>
      </w:tr>
    </w:tbl>
    <w:p w14:paraId="63CA8EEA" w14:textId="08310C4A" w:rsidR="007F1F0D" w:rsidRPr="00671094" w:rsidRDefault="000F3A40" w:rsidP="00671094">
      <w:pPr>
        <w:autoSpaceDE w:val="0"/>
        <w:autoSpaceDN w:val="0"/>
        <w:adjustRightInd w:val="0"/>
        <w:spacing w:after="52" w:line="276" w:lineRule="auto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</w:rPr>
        <w:drawing>
          <wp:inline distT="0" distB="0" distL="0" distR="0" wp14:anchorId="63767E1D" wp14:editId="31F83C99">
            <wp:extent cx="2812211" cy="2257599"/>
            <wp:effectExtent l="190500" t="190500" r="198120" b="1809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25935" cy="2268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ACA9ED1" w14:textId="05EC3BA6" w:rsidR="000C0D1E" w:rsidRPr="00671094" w:rsidRDefault="00671094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2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="000C0D1E" w:rsidRPr="00671094">
        <w:rPr>
          <w:rFonts w:ascii="Times New Roman" w:hAnsi="Times New Roman" w:cs="Times New Roman"/>
          <w:sz w:val="26"/>
          <w:szCs w:val="26"/>
        </w:rPr>
        <w:t xml:space="preserve">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371229AC" w14:textId="77777777" w:rsidTr="000F3A40">
        <w:tc>
          <w:tcPr>
            <w:tcW w:w="9350" w:type="dxa"/>
          </w:tcPr>
          <w:p w14:paraId="03DCCBEC" w14:textId="2769066D" w:rsidR="00243484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lassAB</w:t>
            </w:r>
            <w:r w:rsidRPr="00671094">
              <w:rPr>
                <w:rFonts w:ascii="Courier New" w:hAnsi="Courier New" w:cs="Courier New"/>
              </w:rPr>
              <w:t>, hue="Class", height=7).</w:t>
            </w:r>
            <w:r w:rsidRPr="00671094">
              <w:rPr>
                <w:rFonts w:ascii="Courier New" w:hAnsi="Courier New" w:cs="Courier New"/>
                <w:b/>
                <w:bCs/>
              </w:rPr>
              <w:t>map</w:t>
            </w:r>
            <w:r w:rsidRPr="00671094">
              <w:rPr>
                <w:rFonts w:ascii="Courier New" w:hAnsi="Courier New" w:cs="Courier New"/>
              </w:rPr>
              <w:t>(plt.scatter,</w:t>
            </w:r>
          </w:p>
          <w:p w14:paraId="1A36D9A0" w14:textId="0F1E4A25" w:rsidR="00AA41AE" w:rsidRPr="00671094" w:rsidRDefault="00243484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</w:t>
            </w:r>
            <w:r w:rsidR="00AA41AE" w:rsidRPr="00671094">
              <w:rPr>
                <w:rFonts w:ascii="Courier New" w:hAnsi="Courier New" w:cs="Courier New"/>
              </w:rPr>
              <w:t>"Feature1","Feature2",).add_legend()</w:t>
            </w:r>
          </w:p>
          <w:p w14:paraId="4547943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</w:rPr>
              <w:t>title</w:t>
            </w:r>
            <w:r w:rsidRPr="00671094">
              <w:rPr>
                <w:rFonts w:ascii="Courier New" w:hAnsi="Courier New" w:cs="Courier New"/>
              </w:rPr>
              <w:t>('Scatter plot')</w:t>
            </w:r>
          </w:p>
          <w:p w14:paraId="0840BFFE" w14:textId="660DA139" w:rsidR="000F3A40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</w:rPr>
              <w:t>show</w:t>
            </w:r>
            <w:r w:rsidRPr="00671094">
              <w:rPr>
                <w:rFonts w:ascii="Courier New" w:hAnsi="Courier New" w:cs="Courier New"/>
              </w:rPr>
              <w:t>()</w:t>
            </w:r>
          </w:p>
        </w:tc>
      </w:tr>
    </w:tbl>
    <w:p w14:paraId="2A6CA7B8" w14:textId="1B398ACF" w:rsidR="007F1F0D" w:rsidRPr="00671094" w:rsidRDefault="007F1F0D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13D729EE" w14:textId="42AF5102" w:rsidR="007F1F0D" w:rsidRPr="00671094" w:rsidRDefault="00AA41AE" w:rsidP="00671094">
      <w:pPr>
        <w:autoSpaceDE w:val="0"/>
        <w:autoSpaceDN w:val="0"/>
        <w:adjustRightInd w:val="0"/>
        <w:spacing w:after="52" w:line="276" w:lineRule="auto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lastRenderedPageBreak/>
        <w:drawing>
          <wp:inline distT="0" distB="0" distL="0" distR="0" wp14:anchorId="20BC9791" wp14:editId="04DBE4AC">
            <wp:extent cx="3639628" cy="3397763"/>
            <wp:effectExtent l="190500" t="190500" r="189865" b="1841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421" cy="34125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A3B8F72" w14:textId="61C21A27" w:rsidR="000C0D1E" w:rsidRPr="004F59A5" w:rsidRDefault="004F59A5" w:rsidP="004F59A5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2" w:line="276" w:lineRule="auto"/>
        <w:ind w:left="567"/>
        <w:rPr>
          <w:noProof/>
          <w:sz w:val="26"/>
          <w:szCs w:val="26"/>
        </w:rPr>
      </w:pPr>
      <w:r w:rsidRPr="004F59A5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="000C0D1E" w:rsidRPr="004F59A5">
        <w:rPr>
          <w:rFonts w:ascii="Times New Roman" w:hAnsi="Times New Roman" w:cs="Times New Roman"/>
          <w:sz w:val="26"/>
          <w:szCs w:val="26"/>
        </w:rPr>
        <w:t xml:space="preserve"> Xác định số mẫu của mỗi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2BBD6901" w14:textId="77777777" w:rsidTr="00AA41AE">
        <w:tc>
          <w:tcPr>
            <w:tcW w:w="9350" w:type="dxa"/>
          </w:tcPr>
          <w:p w14:paraId="08AFC1A0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Estimating the data</w:t>
            </w:r>
          </w:p>
          <w:p w14:paraId="59A3BCBD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A = len(</w:t>
            </w:r>
            <w:r w:rsidRPr="00671094">
              <w:rPr>
                <w:rFonts w:ascii="Courier New" w:hAnsi="Courier New" w:cs="Courier New"/>
                <w:b/>
                <w:bCs/>
              </w:rPr>
              <w:t>classA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798C7F8A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B = len(</w:t>
            </w:r>
            <w:r w:rsidRPr="00671094">
              <w:rPr>
                <w:rFonts w:ascii="Courier New" w:hAnsi="Courier New" w:cs="Courier New"/>
                <w:b/>
                <w:bCs/>
              </w:rPr>
              <w:t>classB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1E05CC0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mẫu của class A là :",</w:t>
            </w:r>
            <w:r w:rsidRPr="00671094">
              <w:rPr>
                <w:rFonts w:ascii="Courier New" w:hAnsi="Courier New" w:cs="Courier New"/>
                <w:b/>
                <w:bCs/>
              </w:rPr>
              <w:t>nA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7AFF35BC" w14:textId="5F708B18" w:rsidR="00AA41AE" w:rsidRPr="00671094" w:rsidRDefault="00AA41AE" w:rsidP="00671094">
            <w:pPr>
              <w:autoSpaceDE w:val="0"/>
              <w:autoSpaceDN w:val="0"/>
              <w:adjustRightInd w:val="0"/>
              <w:spacing w:after="52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mẫu của class B là :",</w:t>
            </w:r>
            <w:r w:rsidRPr="00671094">
              <w:rPr>
                <w:rFonts w:ascii="Courier New" w:hAnsi="Courier New" w:cs="Courier New"/>
                <w:b/>
                <w:bCs/>
              </w:rPr>
              <w:t>nB</w:t>
            </w:r>
            <w:r w:rsidRPr="00671094">
              <w:rPr>
                <w:rFonts w:ascii="Courier New" w:hAnsi="Courier New" w:cs="Courier New"/>
              </w:rPr>
              <w:t>)</w:t>
            </w:r>
          </w:p>
        </w:tc>
      </w:tr>
      <w:tr w:rsidR="00671094" w:rsidRPr="00671094" w14:paraId="04D01F3B" w14:textId="77777777" w:rsidTr="00AA41AE">
        <w:trPr>
          <w:trHeight w:val="693"/>
        </w:trPr>
        <w:tc>
          <w:tcPr>
            <w:tcW w:w="9350" w:type="dxa"/>
          </w:tcPr>
          <w:p w14:paraId="3551A44C" w14:textId="77777777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Số mẫu của class A là : 300</w:t>
            </w:r>
          </w:p>
          <w:p w14:paraId="21F666BD" w14:textId="2F9AE2B8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Số mẫu của class B là : 195</w:t>
            </w:r>
          </w:p>
        </w:tc>
      </w:tr>
    </w:tbl>
    <w:p w14:paraId="22732099" w14:textId="77777777" w:rsidR="00AA41AE" w:rsidRPr="00671094" w:rsidRDefault="00AA41AE" w:rsidP="00671094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46570C39" w14:textId="5893B34E" w:rsidR="00943EC1" w:rsidRPr="007012E8" w:rsidRDefault="007012E8" w:rsidP="007012E8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7012E8">
        <w:rPr>
          <w:rFonts w:ascii="Times New Roman" w:hAnsi="Times New Roman" w:cs="Times New Roman"/>
          <w:i/>
          <w:iCs/>
          <w:sz w:val="26"/>
          <w:szCs w:val="26"/>
        </w:rPr>
        <w:t>Bước 5:</w:t>
      </w:r>
      <w:r w:rsidR="000C0D1E" w:rsidRPr="007012E8">
        <w:rPr>
          <w:rFonts w:ascii="Times New Roman" w:hAnsi="Times New Roman" w:cs="Times New Roman"/>
          <w:sz w:val="26"/>
          <w:szCs w:val="26"/>
        </w:rPr>
        <w:t xml:space="preserve"> Phân chia tập dữ liệu thành 2 tập con: tập huấn luyện (60%) và tập kiểm thử (40%)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7A015E0A" w14:textId="77777777" w:rsidTr="00AA41AE">
        <w:trPr>
          <w:trHeight w:val="936"/>
        </w:trPr>
        <w:tc>
          <w:tcPr>
            <w:tcW w:w="9350" w:type="dxa"/>
          </w:tcPr>
          <w:p w14:paraId="6FC463A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train_set, test_set = </w:t>
            </w:r>
            <w:r w:rsidRPr="00671094">
              <w:rPr>
                <w:rFonts w:ascii="Courier New" w:hAnsi="Courier New" w:cs="Courier New"/>
                <w:b/>
                <w:bCs/>
              </w:rPr>
              <w:t>train_test_split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lassAB</w:t>
            </w:r>
            <w:r w:rsidRPr="00671094">
              <w:rPr>
                <w:rFonts w:ascii="Courier New" w:hAnsi="Courier New" w:cs="Courier New"/>
              </w:rPr>
              <w:t>, train_size=0.7)</w:t>
            </w:r>
          </w:p>
          <w:p w14:paraId="5C2F0602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))</w:t>
            </w:r>
          </w:p>
          <w:p w14:paraId="7B86B602" w14:textId="13065192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Pr="00671094">
              <w:rPr>
                <w:rFonts w:ascii="Courier New" w:hAnsi="Courier New" w:cs="Courier New"/>
              </w:rPr>
              <w:t>))</w:t>
            </w:r>
          </w:p>
        </w:tc>
      </w:tr>
      <w:tr w:rsidR="00671094" w:rsidRPr="00671094" w14:paraId="42B03D53" w14:textId="77777777" w:rsidTr="00AA41AE">
        <w:trPr>
          <w:trHeight w:val="552"/>
        </w:trPr>
        <w:tc>
          <w:tcPr>
            <w:tcW w:w="9350" w:type="dxa"/>
          </w:tcPr>
          <w:p w14:paraId="6DF5CA61" w14:textId="77777777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 xml:space="preserve">Số lượng của tập train là : </w:t>
            </w:r>
            <w:r w:rsidRPr="00671094">
              <w:rPr>
                <w:b/>
                <w:bCs/>
                <w:sz w:val="22"/>
                <w:szCs w:val="22"/>
              </w:rPr>
              <w:t>346</w:t>
            </w:r>
          </w:p>
          <w:p w14:paraId="41DC7CE5" w14:textId="193D61CE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 xml:space="preserve">Số lượng của tập train là : </w:t>
            </w:r>
            <w:r w:rsidRPr="00671094">
              <w:rPr>
                <w:b/>
                <w:bCs/>
                <w:sz w:val="22"/>
                <w:szCs w:val="22"/>
              </w:rPr>
              <w:t>149</w:t>
            </w:r>
          </w:p>
        </w:tc>
      </w:tr>
    </w:tbl>
    <w:p w14:paraId="13ECE128" w14:textId="2E80851E" w:rsidR="000C0D1E" w:rsidRPr="00671094" w:rsidRDefault="000C0D1E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6155A03D" w14:textId="77777777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b/>
          <w:bCs/>
          <w:sz w:val="26"/>
          <w:szCs w:val="26"/>
        </w:rPr>
      </w:pPr>
      <w:r w:rsidRPr="00671094">
        <w:rPr>
          <w:rFonts w:ascii="Times New Roman" w:hAnsi="Times New Roman" w:cs="Times New Roman"/>
          <w:b/>
          <w:bCs/>
          <w:sz w:val="26"/>
          <w:szCs w:val="26"/>
        </w:rPr>
        <w:t xml:space="preserve">Huấn luyện </w:t>
      </w:r>
    </w:p>
    <w:p w14:paraId="01867E26" w14:textId="77777777" w:rsidR="000C0D1E" w:rsidRPr="00671094" w:rsidRDefault="000C0D1E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11E6DA27" w14:textId="77777777" w:rsidTr="0061055A">
        <w:trPr>
          <w:trHeight w:val="2146"/>
        </w:trPr>
        <w:tc>
          <w:tcPr>
            <w:tcW w:w="9350" w:type="dxa"/>
          </w:tcPr>
          <w:p w14:paraId="5BFDB97A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Estimating the parameters</w:t>
            </w:r>
          </w:p>
          <w:p w14:paraId="2FC16BC4" w14:textId="29700EA9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u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groupby(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).</w:t>
            </w:r>
            <w:r w:rsidRPr="00671094">
              <w:rPr>
                <w:rFonts w:ascii="Courier New" w:hAnsi="Courier New" w:cs="Courier New"/>
                <w:b/>
                <w:bCs/>
              </w:rPr>
              <w:t>mean</w:t>
            </w:r>
            <w:r w:rsidRPr="00671094">
              <w:rPr>
                <w:rFonts w:ascii="Courier New" w:hAnsi="Courier New" w:cs="Courier New"/>
              </w:rPr>
              <w:t>().</w:t>
            </w:r>
            <w:r w:rsidRPr="00671094">
              <w:rPr>
                <w:rFonts w:ascii="Courier New" w:hAnsi="Courier New" w:cs="Courier New"/>
                <w:b/>
                <w:bCs/>
              </w:rPr>
              <w:t>values</w:t>
            </w:r>
            <w:r w:rsidRPr="00671094">
              <w:rPr>
                <w:rFonts w:ascii="Courier New" w:hAnsi="Courier New" w:cs="Courier New"/>
              </w:rPr>
              <w:t>,[1])</w:t>
            </w:r>
          </w:p>
          <w:p w14:paraId="06EEB353" w14:textId="77777777" w:rsidR="0080587E" w:rsidRPr="00671094" w:rsidRDefault="0080587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5C3600FF" w14:textId="0E622610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v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groupby(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).</w:t>
            </w:r>
            <w:r w:rsidRPr="00671094">
              <w:rPr>
                <w:rFonts w:ascii="Courier New" w:hAnsi="Courier New" w:cs="Courier New"/>
                <w:b/>
                <w:bCs/>
              </w:rPr>
              <w:t>cov</w:t>
            </w:r>
            <w:r w:rsidRPr="00671094">
              <w:rPr>
                <w:rFonts w:ascii="Courier New" w:hAnsi="Courier New" w:cs="Courier New"/>
              </w:rPr>
              <w:t>().</w:t>
            </w:r>
            <w:r w:rsidRPr="00671094">
              <w:rPr>
                <w:rFonts w:ascii="Courier New" w:hAnsi="Courier New" w:cs="Courier New"/>
                <w:b/>
                <w:bCs/>
              </w:rPr>
              <w:t>values</w:t>
            </w:r>
            <w:r w:rsidRPr="00671094">
              <w:rPr>
                <w:rFonts w:ascii="Courier New" w:hAnsi="Courier New" w:cs="Courier New"/>
              </w:rPr>
              <w:t>,[2])</w:t>
            </w:r>
          </w:p>
          <w:p w14:paraId="665ADC0C" w14:textId="77777777" w:rsidR="0080587E" w:rsidRPr="00671094" w:rsidRDefault="0080587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1ED11F2A" w14:textId="46B8A6F4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i_list = 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iloc[:,0].value_counts().values / len(train_set)</w:t>
            </w:r>
          </w:p>
          <w:p w14:paraId="34E9BC60" w14:textId="77777777" w:rsidR="0080587E" w:rsidRPr="00671094" w:rsidRDefault="0080587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57A550A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A trong train set là : ",mu_list[0][0])</w:t>
            </w:r>
          </w:p>
          <w:p w14:paraId="1DBA5F4D" w14:textId="7C13A13B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B trong train set là : ",mu_list[1][0])</w:t>
            </w:r>
          </w:p>
        </w:tc>
      </w:tr>
      <w:tr w:rsidR="00671094" w:rsidRPr="00671094" w14:paraId="6E032CD7" w14:textId="77777777" w:rsidTr="0061055A">
        <w:trPr>
          <w:trHeight w:val="561"/>
        </w:trPr>
        <w:tc>
          <w:tcPr>
            <w:tcW w:w="9350" w:type="dxa"/>
          </w:tcPr>
          <w:p w14:paraId="780A01AE" w14:textId="77777777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A trong train set là :  [1.02409221 0.89535824]</w:t>
            </w:r>
          </w:p>
          <w:p w14:paraId="5C4F6C86" w14:textId="62CE86C1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B trong train set là : [-1.02802323 -0.11705038]</w:t>
            </w:r>
          </w:p>
        </w:tc>
      </w:tr>
    </w:tbl>
    <w:p w14:paraId="1FA21747" w14:textId="63883526" w:rsidR="000C0D1E" w:rsidRPr="00671094" w:rsidRDefault="000C0D1E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532CE184" w14:textId="77777777" w:rsidR="000C0D1E" w:rsidRPr="00671094" w:rsidRDefault="000C0D1E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7BD453D9" w14:textId="31BC5F6E" w:rsidR="000C0D1E" w:rsidRPr="00164957" w:rsidRDefault="00164957" w:rsidP="00164957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409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164957">
        <w:rPr>
          <w:rFonts w:ascii="Times New Roman" w:hAnsi="Times New Roman" w:cs="Times New Roman"/>
          <w:i/>
          <w:iCs/>
          <w:sz w:val="26"/>
          <w:szCs w:val="26"/>
        </w:rPr>
        <w:t>Bước 6:</w:t>
      </w:r>
      <w:r w:rsidR="000C0D1E" w:rsidRPr="00164957">
        <w:rPr>
          <w:rFonts w:ascii="Times New Roman" w:hAnsi="Times New Roman" w:cs="Times New Roman"/>
          <w:sz w:val="26"/>
          <w:szCs w:val="26"/>
        </w:rPr>
        <w:t xml:space="preserve"> Xây dựng biệt thức (discriminant function). </w:t>
      </w:r>
    </w:p>
    <w:p w14:paraId="4F1B31D7" w14:textId="04EC233A" w:rsidR="00661C7F" w:rsidRPr="00671094" w:rsidRDefault="00661C7F" w:rsidP="00671094">
      <w:pPr>
        <w:autoSpaceDE w:val="0"/>
        <w:autoSpaceDN w:val="0"/>
        <w:adjustRightInd w:val="0"/>
        <w:spacing w:after="409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Áp dụng công thức cho trường hợp ∑</w:t>
      </w:r>
      <w:r w:rsidRPr="00671094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671094">
        <w:rPr>
          <w:rFonts w:ascii="Times New Roman" w:hAnsi="Times New Roman" w:cs="Times New Roman"/>
          <w:sz w:val="26"/>
          <w:szCs w:val="26"/>
        </w:rPr>
        <w:t xml:space="preserve"> bất kỳ:</w:t>
      </w:r>
    </w:p>
    <w:p w14:paraId="64DE3C57" w14:textId="23CA0CF0" w:rsidR="00661C7F" w:rsidRPr="00671094" w:rsidRDefault="00661C7F" w:rsidP="00671094">
      <w:pPr>
        <w:autoSpaceDE w:val="0"/>
        <w:autoSpaceDN w:val="0"/>
        <w:adjustRightInd w:val="0"/>
        <w:spacing w:after="409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AB8A231" wp14:editId="21E55050">
            <wp:extent cx="5007196" cy="896053"/>
            <wp:effectExtent l="190500" t="171450" r="174625" b="1708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699" cy="90204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95F0CCF" w14:textId="483C97E8" w:rsidR="00661C7F" w:rsidRPr="00671094" w:rsidRDefault="00661C7F" w:rsidP="00671094">
      <w:pPr>
        <w:autoSpaceDE w:val="0"/>
        <w:autoSpaceDN w:val="0"/>
        <w:adjustRightInd w:val="0"/>
        <w:spacing w:after="409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2706A6A" wp14:editId="1D53CD54">
            <wp:extent cx="4601339" cy="2515497"/>
            <wp:effectExtent l="190500" t="171450" r="180340" b="1708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493" cy="25248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7"/>
      </w:tblGrid>
      <w:tr w:rsidR="00671094" w:rsidRPr="00671094" w14:paraId="1A75A538" w14:textId="77777777" w:rsidTr="001E167B">
        <w:tc>
          <w:tcPr>
            <w:tcW w:w="9253" w:type="dxa"/>
          </w:tcPr>
          <w:p w14:paraId="77FE386C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Build discriminant functions</w:t>
            </w:r>
          </w:p>
          <w:p w14:paraId="6EC76F02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73FA8F97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>(X,mu_list,cov_list,pi_list):</w:t>
            </w:r>
          </w:p>
          <w:p w14:paraId="6E639B66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</w:t>
            </w:r>
            <w:r w:rsidRPr="00671094">
              <w:rPr>
                <w:rFonts w:ascii="Courier New" w:hAnsi="Courier New" w:cs="Courier New"/>
                <w:b/>
                <w:bCs/>
              </w:rPr>
              <w:t>scores_list</w:t>
            </w:r>
            <w:r w:rsidRPr="00671094">
              <w:rPr>
                <w:rFonts w:ascii="Courier New" w:hAnsi="Courier New" w:cs="Courier New"/>
              </w:rPr>
              <w:t xml:space="preserve"> = []</w:t>
            </w:r>
          </w:p>
          <w:p w14:paraId="7E4D888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</w:t>
            </w:r>
            <w:r w:rsidRPr="00671094">
              <w:rPr>
                <w:rFonts w:ascii="Courier New" w:hAnsi="Courier New" w:cs="Courier New"/>
                <w:b/>
                <w:bCs/>
              </w:rPr>
              <w:t>classes</w:t>
            </w:r>
            <w:r w:rsidRPr="00671094">
              <w:rPr>
                <w:rFonts w:ascii="Courier New" w:hAnsi="Courier New" w:cs="Courier New"/>
              </w:rPr>
              <w:t xml:space="preserve"> = len(mu_list)</w:t>
            </w:r>
          </w:p>
          <w:p w14:paraId="7F7B48E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for p in range(</w:t>
            </w:r>
            <w:r w:rsidRPr="00671094">
              <w:rPr>
                <w:rFonts w:ascii="Courier New" w:hAnsi="Courier New" w:cs="Courier New"/>
                <w:b/>
                <w:bCs/>
              </w:rPr>
              <w:t>classes</w:t>
            </w:r>
            <w:r w:rsidRPr="00671094">
              <w:rPr>
                <w:rFonts w:ascii="Courier New" w:hAnsi="Courier New" w:cs="Courier New"/>
              </w:rPr>
              <w:t>):</w:t>
            </w:r>
          </w:p>
          <w:p w14:paraId="37A7D59A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 = (-1/2)*np.linalg.inv(cov_list[p])</w:t>
            </w:r>
          </w:p>
          <w:p w14:paraId="3CBA442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 = np.linalg.inv(cov_list[p])@mu_list[p][0]</w:t>
            </w:r>
          </w:p>
          <w:p w14:paraId="50D5190E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0 = (-1/2)*np.transpose(</w:t>
            </w:r>
            <w:r w:rsidRPr="00671094">
              <w:rPr>
                <w:rFonts w:ascii="Courier New" w:hAnsi="Courier New" w:cs="Courier New"/>
                <w:b/>
                <w:bCs/>
              </w:rPr>
              <w:t>mu_list</w:t>
            </w:r>
            <w:r w:rsidRPr="00671094">
              <w:rPr>
                <w:rFonts w:ascii="Courier New" w:hAnsi="Courier New" w:cs="Courier New"/>
              </w:rPr>
              <w:t>[p][0])@np.linalg.inv(</w:t>
            </w:r>
            <w:r w:rsidRPr="00671094">
              <w:rPr>
                <w:rFonts w:ascii="Courier New" w:hAnsi="Courier New" w:cs="Courier New"/>
                <w:b/>
                <w:bCs/>
              </w:rPr>
              <w:t>cov_list</w:t>
            </w:r>
            <w:r w:rsidRPr="00671094">
              <w:rPr>
                <w:rFonts w:ascii="Courier New" w:hAnsi="Courier New" w:cs="Courier New"/>
              </w:rPr>
              <w:t>[p])@</w:t>
            </w:r>
            <w:r w:rsidRPr="00671094">
              <w:rPr>
                <w:rFonts w:ascii="Courier New" w:hAnsi="Courier New" w:cs="Courier New"/>
                <w:b/>
                <w:bCs/>
              </w:rPr>
              <w:t>mu_list</w:t>
            </w:r>
            <w:r w:rsidRPr="00671094">
              <w:rPr>
                <w:rFonts w:ascii="Courier New" w:hAnsi="Courier New" w:cs="Courier New"/>
              </w:rPr>
              <w:t>[p][0]</w:t>
            </w:r>
          </w:p>
          <w:p w14:paraId="1A2F1138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+ (-1/2)*np.log(np.linalg.norm(</w:t>
            </w:r>
            <w:r w:rsidRPr="00671094">
              <w:rPr>
                <w:rFonts w:ascii="Courier New" w:hAnsi="Courier New" w:cs="Courier New"/>
                <w:b/>
                <w:bCs/>
              </w:rPr>
              <w:t>cov_list</w:t>
            </w:r>
            <w:r w:rsidRPr="00671094">
              <w:rPr>
                <w:rFonts w:ascii="Courier New" w:hAnsi="Courier New" w:cs="Courier New"/>
              </w:rPr>
              <w:t xml:space="preserve">[p])) </w:t>
            </w:r>
          </w:p>
          <w:p w14:paraId="1AB450BC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+ np.log(</w:t>
            </w:r>
            <w:r w:rsidRPr="00671094">
              <w:rPr>
                <w:rFonts w:ascii="Courier New" w:hAnsi="Courier New" w:cs="Courier New"/>
                <w:b/>
                <w:bCs/>
              </w:rPr>
              <w:t>pi_list</w:t>
            </w:r>
            <w:r w:rsidRPr="00671094">
              <w:rPr>
                <w:rFonts w:ascii="Courier New" w:hAnsi="Courier New" w:cs="Courier New"/>
              </w:rPr>
              <w:t>[p])</w:t>
            </w:r>
          </w:p>
          <w:p w14:paraId="128A0967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core = np.transpose(X)@</w:t>
            </w:r>
            <w:r w:rsidRPr="00671094">
              <w:rPr>
                <w:rFonts w:ascii="Courier New" w:hAnsi="Courier New" w:cs="Courier New"/>
                <w:b/>
                <w:bCs/>
              </w:rPr>
              <w:t>Wi</w:t>
            </w:r>
            <w:r w:rsidRPr="00671094">
              <w:rPr>
                <w:rFonts w:ascii="Courier New" w:hAnsi="Courier New" w:cs="Courier New"/>
              </w:rPr>
              <w:t>@</w:t>
            </w:r>
            <w:r w:rsidRPr="00671094">
              <w:rPr>
                <w:rFonts w:ascii="Courier New" w:hAnsi="Courier New" w:cs="Courier New"/>
                <w:b/>
                <w:bCs/>
              </w:rPr>
              <w:t>X</w:t>
            </w:r>
            <w:r w:rsidRPr="00671094">
              <w:rPr>
                <w:rFonts w:ascii="Courier New" w:hAnsi="Courier New" w:cs="Courier New"/>
              </w:rPr>
              <w:t xml:space="preserve"> + np.transpose(</w:t>
            </w:r>
            <w:r w:rsidRPr="00671094">
              <w:rPr>
                <w:rFonts w:ascii="Courier New" w:hAnsi="Courier New" w:cs="Courier New"/>
                <w:b/>
                <w:bCs/>
              </w:rPr>
              <w:t>wi</w:t>
            </w:r>
            <w:r w:rsidRPr="00671094">
              <w:rPr>
                <w:rFonts w:ascii="Courier New" w:hAnsi="Courier New" w:cs="Courier New"/>
              </w:rPr>
              <w:t>)@</w:t>
            </w:r>
            <w:r w:rsidRPr="00671094">
              <w:rPr>
                <w:rFonts w:ascii="Courier New" w:hAnsi="Courier New" w:cs="Courier New"/>
                <w:b/>
                <w:bCs/>
              </w:rPr>
              <w:t>X</w:t>
            </w:r>
            <w:r w:rsidRPr="00671094">
              <w:rPr>
                <w:rFonts w:ascii="Courier New" w:hAnsi="Courier New" w:cs="Courier New"/>
              </w:rPr>
              <w:t xml:space="preserve"> + </w:t>
            </w:r>
            <w:r w:rsidRPr="00671094">
              <w:rPr>
                <w:rFonts w:ascii="Courier New" w:hAnsi="Courier New" w:cs="Courier New"/>
                <w:b/>
                <w:bCs/>
              </w:rPr>
              <w:t>wi0</w:t>
            </w:r>
          </w:p>
          <w:p w14:paraId="5497645F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# print(np.transpose(X)@</w:t>
            </w:r>
            <w:r w:rsidRPr="00671094">
              <w:rPr>
                <w:rFonts w:ascii="Courier New" w:hAnsi="Courier New" w:cs="Courier New"/>
                <w:b/>
                <w:bCs/>
              </w:rPr>
              <w:t>Wi</w:t>
            </w:r>
            <w:r w:rsidRPr="00671094">
              <w:rPr>
                <w:rFonts w:ascii="Courier New" w:hAnsi="Courier New" w:cs="Courier New"/>
              </w:rPr>
              <w:t>@</w:t>
            </w:r>
            <w:r w:rsidRPr="00671094">
              <w:rPr>
                <w:rFonts w:ascii="Courier New" w:hAnsi="Courier New" w:cs="Courier New"/>
                <w:b/>
                <w:bCs/>
              </w:rPr>
              <w:t>X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4EF273F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cores_list.append(</w:t>
            </w:r>
            <w:r w:rsidRPr="00671094">
              <w:rPr>
                <w:rFonts w:ascii="Courier New" w:hAnsi="Courier New" w:cs="Courier New"/>
                <w:b/>
                <w:bCs/>
              </w:rPr>
              <w:t>score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4656BFD0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# print(</w:t>
            </w:r>
            <w:r w:rsidRPr="00671094">
              <w:rPr>
                <w:rFonts w:ascii="Courier New" w:hAnsi="Courier New" w:cs="Courier New"/>
                <w:b/>
                <w:bCs/>
              </w:rPr>
              <w:t>scores_list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5286DA68" w14:textId="0909718C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  return np.argmax(</w:t>
            </w:r>
            <w:r w:rsidRPr="00671094">
              <w:rPr>
                <w:rFonts w:ascii="Courier New" w:hAnsi="Courier New" w:cs="Courier New"/>
                <w:b/>
                <w:bCs/>
              </w:rPr>
              <w:t>scores_list</w:t>
            </w:r>
            <w:r w:rsidRPr="00671094">
              <w:rPr>
                <w:rFonts w:ascii="Courier New" w:hAnsi="Courier New" w:cs="Courier New"/>
              </w:rPr>
              <w:t>)</w:t>
            </w:r>
          </w:p>
        </w:tc>
      </w:tr>
    </w:tbl>
    <w:p w14:paraId="0DDA2FD8" w14:textId="77777777" w:rsidR="00164957" w:rsidRDefault="00164957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2D10BEE0" w14:textId="66F10788" w:rsidR="00943EC1" w:rsidRPr="00671094" w:rsidRDefault="00164957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64957">
        <w:rPr>
          <w:rFonts w:ascii="Times New Roman" w:hAnsi="Times New Roman" w:cs="Times New Roman"/>
          <w:i/>
          <w:iCs/>
          <w:sz w:val="26"/>
          <w:szCs w:val="26"/>
        </w:rPr>
        <w:t xml:space="preserve">- Bước 7: </w:t>
      </w:r>
      <w:r w:rsidR="00943EC1" w:rsidRPr="00671094">
        <w:rPr>
          <w:rFonts w:ascii="Times New Roman" w:hAnsi="Times New Roman" w:cs="Times New Roman"/>
          <w:sz w:val="26"/>
          <w:szCs w:val="26"/>
        </w:rPr>
        <w:t>Đánh giá</w:t>
      </w:r>
      <w:r w:rsidR="00B87C98">
        <w:rPr>
          <w:rFonts w:ascii="Times New Roman" w:hAnsi="Times New Roman" w:cs="Times New Roman"/>
          <w:sz w:val="26"/>
          <w:szCs w:val="26"/>
        </w:rPr>
        <w:t>:</w:t>
      </w:r>
    </w:p>
    <w:p w14:paraId="1BA1B64D" w14:textId="6BCFE24A" w:rsidR="000C0D1E" w:rsidRPr="00671094" w:rsidRDefault="000C0D1E" w:rsidP="00164957">
      <w:pPr>
        <w:autoSpaceDE w:val="0"/>
        <w:autoSpaceDN w:val="0"/>
        <w:adjustRightInd w:val="0"/>
        <w:spacing w:after="409" w:line="276" w:lineRule="auto"/>
        <w:rPr>
          <w:noProof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Đánh giá trên tập dữ liệu test. Tính độ chính xác cho từng tập và xây dựng confusion matrix.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7"/>
      </w:tblGrid>
      <w:tr w:rsidR="00671094" w:rsidRPr="00671094" w14:paraId="7CC13893" w14:textId="77777777" w:rsidTr="0033193D">
        <w:tc>
          <w:tcPr>
            <w:tcW w:w="9253" w:type="dxa"/>
          </w:tcPr>
          <w:p w14:paraId="6752E53A" w14:textId="77777777" w:rsidR="00447C34" w:rsidRPr="00671094" w:rsidRDefault="00AA41AE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rediction = ["A" i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np.array([x,y]).reshape(-1,1),mu_list, </w:t>
            </w:r>
            <w:r w:rsidR="00447C34" w:rsidRPr="00671094">
              <w:rPr>
                <w:rFonts w:ascii="Courier New" w:hAnsi="Courier New" w:cs="Courier New"/>
              </w:rPr>
              <w:t xml:space="preserve"> </w:t>
            </w:r>
          </w:p>
          <w:p w14:paraId="2DCA3193" w14:textId="193A0FD3" w:rsidR="00EB61B8" w:rsidRPr="00671094" w:rsidRDefault="00447C34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</w:t>
            </w:r>
            <w:r w:rsidR="00AA41AE" w:rsidRPr="00671094">
              <w:rPr>
                <w:rFonts w:ascii="Courier New" w:hAnsi="Courier New" w:cs="Courier New"/>
              </w:rPr>
              <w:t xml:space="preserve">cov_list, pi_list)==0 else "B" </w:t>
            </w:r>
          </w:p>
          <w:p w14:paraId="7796C5F9" w14:textId="7F92C830" w:rsidR="00AA41AE" w:rsidRPr="00671094" w:rsidRDefault="00EB61B8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</w:t>
            </w:r>
            <w:r w:rsidR="00AA41AE" w:rsidRPr="00671094">
              <w:rPr>
                <w:rFonts w:ascii="Courier New" w:hAnsi="Courier New" w:cs="Courier New"/>
              </w:rPr>
              <w:t>for x, y in test_set[["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Feature1</w:t>
            </w:r>
            <w:r w:rsidR="00AA41AE" w:rsidRPr="00671094">
              <w:rPr>
                <w:rFonts w:ascii="Courier New" w:hAnsi="Courier New" w:cs="Courier New"/>
              </w:rPr>
              <w:t>","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Feature2</w:t>
            </w:r>
            <w:r w:rsidR="00AA41AE" w:rsidRPr="00671094">
              <w:rPr>
                <w:rFonts w:ascii="Courier New" w:hAnsi="Courier New" w:cs="Courier New"/>
              </w:rPr>
              <w:t>"]].values]</w:t>
            </w:r>
          </w:p>
          <w:p w14:paraId="6E35DEBC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label = list(test_set['Class'].values)</w:t>
            </w:r>
          </w:p>
          <w:p w14:paraId="2C2F5124" w14:textId="77777777" w:rsidR="00EB61B8" w:rsidRPr="00671094" w:rsidRDefault="00AA41AE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onfusion_matrix</w:t>
            </w:r>
            <w:r w:rsidRPr="00671094">
              <w:rPr>
                <w:rFonts w:ascii="Courier New" w:hAnsi="Courier New" w:cs="Courier New"/>
              </w:rPr>
              <w:t>(label, prediction),index=</w:t>
            </w:r>
          </w:p>
          <w:p w14:paraId="16ACC2FE" w14:textId="4AA8CB67" w:rsidR="00AA41AE" w:rsidRPr="00671094" w:rsidRDefault="00EB61B8" w:rsidP="00671094">
            <w:pPr>
              <w:autoSpaceDE w:val="0"/>
              <w:autoSpaceDN w:val="0"/>
              <w:adjustRightInd w:val="0"/>
              <w:spacing w:after="120" w:line="276" w:lineRule="auto"/>
              <w:rPr>
                <w:rFonts w:ascii="Times New Roman" w:hAnsi="Times New Roman" w:cs="Times New Roman"/>
              </w:rPr>
            </w:pPr>
            <w:r w:rsidRPr="00671094">
              <w:rPr>
                <w:rFonts w:ascii="Courier New" w:hAnsi="Courier New" w:cs="Courier New"/>
              </w:rPr>
              <w:t xml:space="preserve">           </w:t>
            </w:r>
            <w:r w:rsidR="00AA41AE" w:rsidRPr="00671094">
              <w:rPr>
                <w:rFonts w:ascii="Courier New" w:hAnsi="Courier New" w:cs="Courier New"/>
              </w:rPr>
              <w:t>[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'Class A'</w:t>
            </w:r>
            <w:r w:rsidR="00AA41AE" w:rsidRPr="00671094">
              <w:rPr>
                <w:rFonts w:ascii="Courier New" w:hAnsi="Courier New" w:cs="Courier New"/>
              </w:rPr>
              <w:t xml:space="preserve">, 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'Class B'</w:t>
            </w:r>
            <w:r w:rsidR="00AA41AE" w:rsidRPr="00671094">
              <w:rPr>
                <w:rFonts w:ascii="Courier New" w:hAnsi="Courier New" w:cs="Courier New"/>
              </w:rPr>
              <w:t>], columns=[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'Class A', 'Class B'</w:t>
            </w:r>
            <w:r w:rsidR="00AA41AE" w:rsidRPr="00671094">
              <w:rPr>
                <w:rFonts w:ascii="Courier New" w:hAnsi="Courier New" w:cs="Courier New"/>
              </w:rPr>
              <w:t>]))</w:t>
            </w:r>
          </w:p>
        </w:tc>
      </w:tr>
      <w:tr w:rsidR="00671094" w:rsidRPr="00671094" w14:paraId="2F909244" w14:textId="77777777" w:rsidTr="0033193D">
        <w:tc>
          <w:tcPr>
            <w:tcW w:w="9253" w:type="dxa"/>
          </w:tcPr>
          <w:p w14:paraId="051BCAEE" w14:textId="77777777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 xml:space="preserve">         Class A  Class B</w:t>
            </w:r>
          </w:p>
          <w:p w14:paraId="1644C689" w14:textId="77777777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A       82       13</w:t>
            </w:r>
          </w:p>
          <w:p w14:paraId="1E654EE6" w14:textId="4063A0C9" w:rsidR="00AA41AE" w:rsidRPr="00671094" w:rsidRDefault="00AA41A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B        4       50</w:t>
            </w:r>
          </w:p>
        </w:tc>
      </w:tr>
    </w:tbl>
    <w:p w14:paraId="34C46A7D" w14:textId="77777777" w:rsidR="00AA41AE" w:rsidRPr="00671094" w:rsidRDefault="00AA41AE" w:rsidP="00671094">
      <w:pPr>
        <w:autoSpaceDE w:val="0"/>
        <w:autoSpaceDN w:val="0"/>
        <w:adjustRightInd w:val="0"/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</w:p>
    <w:p w14:paraId="25DB753A" w14:textId="689EA631" w:rsidR="000C0D1E" w:rsidRPr="0033193D" w:rsidRDefault="0033193D" w:rsidP="0033193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33193D">
        <w:rPr>
          <w:rFonts w:ascii="Times New Roman" w:hAnsi="Times New Roman" w:cs="Times New Roman"/>
          <w:i/>
          <w:iCs/>
          <w:sz w:val="26"/>
          <w:szCs w:val="26"/>
        </w:rPr>
        <w:t xml:space="preserve">Bước 8: </w:t>
      </w:r>
      <w:r w:rsidR="000C0D1E" w:rsidRPr="0033193D">
        <w:rPr>
          <w:rFonts w:ascii="Times New Roman" w:hAnsi="Times New Roman" w:cs="Times New Roman"/>
          <w:sz w:val="26"/>
          <w:szCs w:val="26"/>
        </w:rPr>
        <w:t xml:space="preserve">Plot dữ liệu testing của 2 lớp và đường biên phân lớp trên cùng một hình. </w:t>
      </w:r>
    </w:p>
    <w:p w14:paraId="7A9193AB" w14:textId="77777777" w:rsidR="007F1F0D" w:rsidRPr="00671094" w:rsidRDefault="007F1F0D" w:rsidP="00671094">
      <w:pPr>
        <w:autoSpaceDE w:val="0"/>
        <w:autoSpaceDN w:val="0"/>
        <w:adjustRightInd w:val="0"/>
        <w:spacing w:after="0" w:line="276" w:lineRule="auto"/>
        <w:ind w:left="720"/>
        <w:rPr>
          <w:noProof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1D14028" w14:textId="77777777" w:rsidTr="00AA41AE">
        <w:tc>
          <w:tcPr>
            <w:tcW w:w="9350" w:type="dxa"/>
          </w:tcPr>
          <w:p w14:paraId="475C93D9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with boundary contours</w:t>
            </w:r>
          </w:p>
          <w:p w14:paraId="45A0CF56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 = 100</w:t>
            </w:r>
          </w:p>
          <w:p w14:paraId="453EF879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 = np.linspace(-5, 5, N)</w:t>
            </w:r>
          </w:p>
          <w:p w14:paraId="1BCF18D2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Y = np.linspace(-5, 5, N)</w:t>
            </w:r>
          </w:p>
          <w:p w14:paraId="72F7E21D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, Y = np.</w:t>
            </w:r>
            <w:r w:rsidRPr="00671094">
              <w:rPr>
                <w:rFonts w:ascii="Courier New" w:hAnsi="Courier New" w:cs="Courier New"/>
                <w:b/>
                <w:bCs/>
              </w:rPr>
              <w:t>meshgrid</w:t>
            </w:r>
            <w:r w:rsidRPr="00671094">
              <w:rPr>
                <w:rFonts w:ascii="Courier New" w:hAnsi="Courier New" w:cs="Courier New"/>
              </w:rPr>
              <w:t>(X, Y)</w:t>
            </w:r>
          </w:p>
          <w:p w14:paraId="2AAA6AB9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66CCFC2B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igure plot</w:t>
            </w:r>
          </w:p>
          <w:p w14:paraId="60F2E9F7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or_list = ['Blues','Reds']</w:t>
            </w:r>
          </w:p>
          <w:p w14:paraId="38AA7DAD" w14:textId="77777777" w:rsidR="002D314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g = 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 xml:space="preserve">(test_set, hue="Class", height=10, palette = </w:t>
            </w:r>
          </w:p>
          <w:p w14:paraId="4F52C132" w14:textId="77777777" w:rsidR="002D314E" w:rsidRPr="00671094" w:rsidRDefault="002D314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 xml:space="preserve">                </w:t>
            </w:r>
            <w:r w:rsidR="00AA41AE" w:rsidRPr="00671094">
              <w:rPr>
                <w:rFonts w:ascii="Courier New" w:hAnsi="Courier New" w:cs="Courier New"/>
              </w:rPr>
              <w:t xml:space="preserve">'colorblind', hue_order=["A","B"]).map(plt.scatter, </w:t>
            </w:r>
          </w:p>
          <w:p w14:paraId="328C0184" w14:textId="146A2C6C" w:rsidR="00AA41AE" w:rsidRPr="00671094" w:rsidRDefault="002D314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</w:t>
            </w:r>
            <w:r w:rsidR="00AA41AE" w:rsidRPr="00671094">
              <w:rPr>
                <w:rFonts w:ascii="Courier New" w:hAnsi="Courier New" w:cs="Courier New"/>
              </w:rPr>
              <w:t>"Feature1","Feature2",).add_legend()</w:t>
            </w:r>
          </w:p>
          <w:p w14:paraId="402302FD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 = g.ax</w:t>
            </w:r>
          </w:p>
          <w:p w14:paraId="1A367C2E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3746A323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1B05DCB6" w14:textId="77777777" w:rsidR="003930B3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z = np.array( [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 np.array([xx,yy]).reshape(-1,1),mu_list, </w:t>
            </w:r>
          </w:p>
          <w:p w14:paraId="741C27B0" w14:textId="430F691A" w:rsidR="003930B3" w:rsidRPr="00671094" w:rsidRDefault="003930B3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      </w:t>
            </w:r>
            <w:r w:rsidR="00AA41AE" w:rsidRPr="00671094">
              <w:rPr>
                <w:rFonts w:ascii="Courier New" w:hAnsi="Courier New" w:cs="Courier New"/>
              </w:rPr>
              <w:t xml:space="preserve">cov_list, pi_list) </w:t>
            </w:r>
          </w:p>
          <w:p w14:paraId="6E43E2B8" w14:textId="4E6BDEAF" w:rsidR="00AA41AE" w:rsidRPr="00671094" w:rsidRDefault="003930B3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</w:t>
            </w:r>
            <w:r w:rsidR="00AA41AE" w:rsidRPr="00671094">
              <w:rPr>
                <w:rFonts w:ascii="Courier New" w:hAnsi="Courier New" w:cs="Courier New"/>
              </w:rPr>
              <w:t>for xx, yy in zip(np.ravel(X), np.</w:t>
            </w:r>
            <w:r w:rsidR="00AA41AE" w:rsidRPr="00671094">
              <w:rPr>
                <w:rFonts w:ascii="Courier New" w:hAnsi="Courier New" w:cs="Courier New"/>
                <w:b/>
                <w:bCs/>
              </w:rPr>
              <w:t>ravel</w:t>
            </w:r>
            <w:r w:rsidR="00AA41AE" w:rsidRPr="00671094">
              <w:rPr>
                <w:rFonts w:ascii="Courier New" w:hAnsi="Courier New" w:cs="Courier New"/>
              </w:rPr>
              <w:t>(Y)) ] )</w:t>
            </w:r>
          </w:p>
          <w:p w14:paraId="3D5D8CC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48ED9D28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5EB2E796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 = zz.reshape(X.shape)</w:t>
            </w:r>
          </w:p>
          <w:p w14:paraId="106B6074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025FF865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the filled and boundary contours</w:t>
            </w:r>
          </w:p>
          <w:p w14:paraId="36C8DB49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f</w:t>
            </w:r>
            <w:r w:rsidRPr="00671094">
              <w:rPr>
                <w:rFonts w:ascii="Courier New" w:hAnsi="Courier New" w:cs="Courier New"/>
              </w:rPr>
              <w:t>( X, Y, Z, 1, alpha = .1, colors = ('blue','red'))</w:t>
            </w:r>
          </w:p>
          <w:p w14:paraId="529159E2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</w:t>
            </w:r>
            <w:r w:rsidRPr="00671094">
              <w:rPr>
                <w:rFonts w:ascii="Courier New" w:hAnsi="Courier New" w:cs="Courier New"/>
              </w:rPr>
              <w:t>( X, Y, Z, 1, alpha = 1, colors = ('blue','red'))</w:t>
            </w:r>
          </w:p>
          <w:p w14:paraId="2D32263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77EFFFA3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 Addd axis and title</w:t>
            </w:r>
          </w:p>
          <w:p w14:paraId="4D2F0840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xlabel(</w:t>
            </w:r>
            <w:r w:rsidRPr="00671094">
              <w:rPr>
                <w:rFonts w:ascii="Courier New" w:hAnsi="Courier New" w:cs="Courier New"/>
                <w:b/>
                <w:bCs/>
              </w:rPr>
              <w:t>'Feature1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205C58CB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ylabel(</w:t>
            </w:r>
            <w:r w:rsidRPr="00671094">
              <w:rPr>
                <w:rFonts w:ascii="Courier New" w:hAnsi="Courier New" w:cs="Courier New"/>
                <w:b/>
                <w:bCs/>
              </w:rPr>
              <w:t>'Feature2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11C7198C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title('Biên phân lớp dựa trên phân phối Gauss')</w:t>
            </w:r>
          </w:p>
          <w:p w14:paraId="6AE8033E" w14:textId="1E2BD35F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show()</w:t>
            </w:r>
          </w:p>
        </w:tc>
      </w:tr>
    </w:tbl>
    <w:p w14:paraId="10B162C9" w14:textId="573DF88E" w:rsidR="007F1F0D" w:rsidRPr="00671094" w:rsidRDefault="00AA41AE" w:rsidP="0067109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drawing>
          <wp:inline distT="0" distB="0" distL="0" distR="0" wp14:anchorId="012C8E12" wp14:editId="5EE6C0AB">
            <wp:extent cx="3423656" cy="3264543"/>
            <wp:effectExtent l="190500" t="190500" r="196215" b="18351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944" cy="330868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77E2CB8" w14:textId="698BA895" w:rsidR="007F1F0D" w:rsidRPr="00671094" w:rsidRDefault="007F1F0D" w:rsidP="00671094">
      <w:pPr>
        <w:autoSpaceDE w:val="0"/>
        <w:autoSpaceDN w:val="0"/>
        <w:adjustRightInd w:val="0"/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</w:p>
    <w:p w14:paraId="6D057A14" w14:textId="47032A0D" w:rsidR="00E473E8" w:rsidRPr="00671094" w:rsidRDefault="00E473E8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71094">
        <w:rPr>
          <w:rFonts w:ascii="Times New Roman" w:hAnsi="Times New Roman" w:cs="Times New Roman"/>
          <w:b/>
          <w:bCs/>
          <w:sz w:val="26"/>
          <w:szCs w:val="26"/>
        </w:rPr>
        <w:t>Trường hợp tập dữ liệu huấn luyện là 75%:</w:t>
      </w:r>
    </w:p>
    <w:p w14:paraId="5F710412" w14:textId="3DC324F8" w:rsidR="00E473E8" w:rsidRPr="00EB631F" w:rsidRDefault="00EB631F" w:rsidP="00EB631F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EB631F">
        <w:rPr>
          <w:rFonts w:ascii="Times New Roman" w:hAnsi="Times New Roman" w:cs="Times New Roman"/>
          <w:i/>
          <w:iCs/>
          <w:sz w:val="26"/>
          <w:szCs w:val="26"/>
        </w:rPr>
        <w:t xml:space="preserve">Bước 1: </w:t>
      </w:r>
      <w:r w:rsidR="00E473E8" w:rsidRPr="00EB631F">
        <w:rPr>
          <w:rFonts w:ascii="Times New Roman" w:hAnsi="Times New Roman" w:cs="Times New Roman"/>
          <w:sz w:val="26"/>
          <w:szCs w:val="26"/>
        </w:rPr>
        <w:t>Chia tập dữ liệu vào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3747E189" w14:textId="77777777" w:rsidTr="00AA41AE">
        <w:trPr>
          <w:trHeight w:val="1077"/>
        </w:trPr>
        <w:tc>
          <w:tcPr>
            <w:tcW w:w="9350" w:type="dxa"/>
          </w:tcPr>
          <w:p w14:paraId="4B27F272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Split train and test</w:t>
            </w:r>
          </w:p>
          <w:p w14:paraId="568CD44F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train_set, test_set = </w:t>
            </w:r>
            <w:r w:rsidRPr="00671094">
              <w:rPr>
                <w:rFonts w:ascii="Courier New" w:hAnsi="Courier New" w:cs="Courier New"/>
                <w:b/>
                <w:bCs/>
              </w:rPr>
              <w:t>train_test_split</w:t>
            </w:r>
            <w:r w:rsidRPr="00671094">
              <w:rPr>
                <w:rFonts w:ascii="Courier New" w:hAnsi="Courier New" w:cs="Courier New"/>
              </w:rPr>
              <w:t>(classAB, train_size=0.75)</w:t>
            </w:r>
          </w:p>
          <w:p w14:paraId="73B9ACD1" w14:textId="77777777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))</w:t>
            </w:r>
          </w:p>
          <w:p w14:paraId="790105C9" w14:textId="3527D120" w:rsidR="00AA41AE" w:rsidRPr="00671094" w:rsidRDefault="00AA41A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Pr="00671094">
              <w:rPr>
                <w:rFonts w:ascii="Courier New" w:hAnsi="Courier New" w:cs="Courier New"/>
              </w:rPr>
              <w:t>))</w:t>
            </w:r>
          </w:p>
        </w:tc>
      </w:tr>
      <w:tr w:rsidR="00362872" w:rsidRPr="00671094" w14:paraId="2ED9395D" w14:textId="77777777" w:rsidTr="002559CA">
        <w:trPr>
          <w:trHeight w:val="520"/>
        </w:trPr>
        <w:tc>
          <w:tcPr>
            <w:tcW w:w="9350" w:type="dxa"/>
          </w:tcPr>
          <w:p w14:paraId="001FB6B1" w14:textId="77777777" w:rsidR="002559CA" w:rsidRPr="00671094" w:rsidRDefault="002559CA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1"/>
                <w:szCs w:val="21"/>
              </w:rPr>
              <w:t>Số lượng của tập train là : 371</w:t>
            </w:r>
          </w:p>
          <w:p w14:paraId="1EE0BDAC" w14:textId="05626C5D" w:rsidR="002559CA" w:rsidRPr="00671094" w:rsidRDefault="002559CA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1"/>
                <w:szCs w:val="21"/>
              </w:rPr>
              <w:t>Số lượng của tập train là : 124</w:t>
            </w:r>
          </w:p>
        </w:tc>
      </w:tr>
    </w:tbl>
    <w:p w14:paraId="0C649111" w14:textId="77777777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EFF59A5" w14:textId="5B150088" w:rsidR="00FD4F12" w:rsidRPr="00EB631F" w:rsidRDefault="00EB631F" w:rsidP="00EB631F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EB631F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="00FD4F12" w:rsidRPr="00EB631F">
        <w:rPr>
          <w:rFonts w:ascii="Times New Roman" w:hAnsi="Times New Roman" w:cs="Times New Roman"/>
          <w:sz w:val="26"/>
          <w:szCs w:val="26"/>
        </w:rPr>
        <w:t xml:space="preserve">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B464D34" w14:textId="77777777" w:rsidTr="0061055A">
        <w:trPr>
          <w:trHeight w:val="1833"/>
        </w:trPr>
        <w:tc>
          <w:tcPr>
            <w:tcW w:w="9350" w:type="dxa"/>
          </w:tcPr>
          <w:p w14:paraId="4FA65C2A" w14:textId="77777777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Estimating the parameters</w:t>
            </w:r>
          </w:p>
          <w:p w14:paraId="47388753" w14:textId="3FC33E3E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u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groupby('Class').mean().values,[1])</w:t>
            </w:r>
          </w:p>
          <w:p w14:paraId="5EAC5298" w14:textId="77777777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v_list = np.split(train_set.groupby('Class').cov().values,[2])</w:t>
            </w:r>
          </w:p>
          <w:p w14:paraId="13E96A16" w14:textId="77777777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i_list = train_set.iloc[:,0].value_counts().values / len(train_set)</w:t>
            </w:r>
          </w:p>
          <w:p w14:paraId="7C9791CD" w14:textId="77777777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A trong train set là : ",mu_list[0][0])</w:t>
            </w:r>
          </w:p>
          <w:p w14:paraId="13889EF1" w14:textId="5DC14E12" w:rsidR="002559CA" w:rsidRPr="00671094" w:rsidRDefault="002559CA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B trong train set là : ",mu_list[1][0])</w:t>
            </w:r>
          </w:p>
        </w:tc>
      </w:tr>
      <w:tr w:rsidR="00362872" w:rsidRPr="00671094" w14:paraId="32AB157D" w14:textId="77777777" w:rsidTr="002559CA">
        <w:trPr>
          <w:trHeight w:val="573"/>
        </w:trPr>
        <w:tc>
          <w:tcPr>
            <w:tcW w:w="9350" w:type="dxa"/>
          </w:tcPr>
          <w:p w14:paraId="5B6330A6" w14:textId="77777777" w:rsidR="002559CA" w:rsidRPr="00671094" w:rsidRDefault="002559CA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A trong train set là :  [0.96513234 0.91431234]</w:t>
            </w:r>
          </w:p>
          <w:p w14:paraId="22D3CEA3" w14:textId="4229B245" w:rsidR="002559CA" w:rsidRPr="00671094" w:rsidRDefault="002559CA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B trong train set là :  [-1.09776943 -0.10862826]</w:t>
            </w:r>
          </w:p>
        </w:tc>
      </w:tr>
    </w:tbl>
    <w:p w14:paraId="6A6E6D73" w14:textId="1945C23C" w:rsidR="00E473E8" w:rsidRPr="00671094" w:rsidRDefault="00E473E8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8894AF1" w14:textId="268590C4" w:rsidR="00FD4F12" w:rsidRPr="00EB631F" w:rsidRDefault="00EB631F" w:rsidP="00EB631F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EB631F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="00FD4F12" w:rsidRPr="00EB631F">
        <w:rPr>
          <w:rFonts w:ascii="Times New Roman" w:hAnsi="Times New Roman" w:cs="Times New Roman"/>
          <w:sz w:val="26"/>
          <w:szCs w:val="26"/>
        </w:rPr>
        <w:t xml:space="preserve">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79C9BD97" w14:textId="77777777" w:rsidTr="005138A4">
        <w:tc>
          <w:tcPr>
            <w:tcW w:w="9350" w:type="dxa"/>
          </w:tcPr>
          <w:p w14:paraId="3233B879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usion matrix</w:t>
            </w:r>
          </w:p>
          <w:p w14:paraId="0538BCDF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rediction = ["A" i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np.array([x,y]).reshape(-1,1),mu_list, cov_list, pi_list)==0 else "B" </w:t>
            </w:r>
          </w:p>
          <w:p w14:paraId="6CB2725A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for x, y in test_set[["</w:t>
            </w:r>
            <w:r w:rsidRPr="00671094">
              <w:rPr>
                <w:rFonts w:ascii="Courier New" w:hAnsi="Courier New" w:cs="Courier New"/>
                <w:b/>
                <w:bCs/>
              </w:rPr>
              <w:t>Feature1</w:t>
            </w:r>
            <w:r w:rsidRPr="00671094">
              <w:rPr>
                <w:rFonts w:ascii="Courier New" w:hAnsi="Courier New" w:cs="Courier New"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</w:rPr>
              <w:t>Feature2</w:t>
            </w:r>
            <w:r w:rsidRPr="00671094">
              <w:rPr>
                <w:rFonts w:ascii="Courier New" w:hAnsi="Courier New" w:cs="Courier New"/>
              </w:rPr>
              <w:t>"]].values]</w:t>
            </w:r>
          </w:p>
          <w:p w14:paraId="14D9E181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label = list(test_set[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].values)</w:t>
            </w:r>
          </w:p>
          <w:p w14:paraId="17BA89D0" w14:textId="77777777" w:rsidR="002C5DCF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onfusion_matrix</w:t>
            </w:r>
            <w:r w:rsidRPr="00671094">
              <w:rPr>
                <w:rFonts w:ascii="Courier New" w:hAnsi="Courier New" w:cs="Courier New"/>
              </w:rPr>
              <w:t>(label, prediction), index=[</w:t>
            </w:r>
          </w:p>
          <w:p w14:paraId="76AD84BA" w14:textId="1124EE5D" w:rsidR="005138A4" w:rsidRPr="00671094" w:rsidRDefault="002C5DCF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</w:t>
            </w:r>
            <w:r w:rsidR="005138A4" w:rsidRPr="00671094">
              <w:rPr>
                <w:rFonts w:ascii="Courier New" w:hAnsi="Courier New" w:cs="Courier New"/>
              </w:rPr>
              <w:t>'Class A', 'Class B'], columns=['Class A', 'Class B']))</w:t>
            </w:r>
          </w:p>
        </w:tc>
      </w:tr>
      <w:tr w:rsidR="00362872" w:rsidRPr="00671094" w14:paraId="76CC168D" w14:textId="77777777" w:rsidTr="005138A4">
        <w:trPr>
          <w:trHeight w:val="772"/>
        </w:trPr>
        <w:tc>
          <w:tcPr>
            <w:tcW w:w="9350" w:type="dxa"/>
          </w:tcPr>
          <w:p w14:paraId="6FECE7C2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 xml:space="preserve">         Class A  Class B</w:t>
            </w:r>
          </w:p>
          <w:p w14:paraId="6E83F0CA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A       68        9</w:t>
            </w:r>
          </w:p>
          <w:p w14:paraId="75BD35F6" w14:textId="4F697261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B        3       44</w:t>
            </w:r>
          </w:p>
        </w:tc>
      </w:tr>
    </w:tbl>
    <w:p w14:paraId="7814CC14" w14:textId="6462BC5A" w:rsidR="00E473E8" w:rsidRPr="00671094" w:rsidRDefault="00E473E8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B39D0BD" w14:textId="2409CF29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275D0BF9" w14:textId="37A10C26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85BEC97" w14:textId="39902E14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B448B35" w14:textId="3F9D5735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22755E9" w14:textId="0A179454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5A21556" w14:textId="76194E45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3DC9897" w14:textId="00D6A583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BB49962" w14:textId="5397CDB9" w:rsidR="00FD4F12" w:rsidRPr="00436D70" w:rsidRDefault="00436D70" w:rsidP="00436D70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436D70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="00FD4F12" w:rsidRPr="00436D70">
        <w:rPr>
          <w:rFonts w:ascii="Times New Roman" w:hAnsi="Times New Roman" w:cs="Times New Roman"/>
          <w:sz w:val="26"/>
          <w:szCs w:val="26"/>
        </w:rPr>
        <w:t xml:space="preserve"> Plot dữ liệu testing của 2 lớp và đường biên phân lớp trên cùng một </w:t>
      </w:r>
      <w:r w:rsidR="004A1A3E" w:rsidRPr="00436D70">
        <w:rPr>
          <w:rFonts w:ascii="Times New Roman" w:hAnsi="Times New Roman" w:cs="Times New Roman"/>
          <w:sz w:val="26"/>
          <w:szCs w:val="26"/>
        </w:rPr>
        <w:t>biểu đồ</w:t>
      </w:r>
      <w:r w:rsidR="00FD4F12" w:rsidRPr="00436D70">
        <w:rPr>
          <w:rFonts w:ascii="Times New Roman" w:hAnsi="Times New Roman" w:cs="Times New Roman"/>
          <w:sz w:val="26"/>
          <w:szCs w:val="26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C834156" w14:textId="77777777" w:rsidTr="005138A4">
        <w:tc>
          <w:tcPr>
            <w:tcW w:w="9350" w:type="dxa"/>
          </w:tcPr>
          <w:p w14:paraId="72B0D31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Plot with boundary contours</w:t>
            </w:r>
          </w:p>
          <w:p w14:paraId="049FA23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N = 100</w:t>
            </w:r>
          </w:p>
          <w:p w14:paraId="7B1F68C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lastRenderedPageBreak/>
              <w:t>X = np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671094">
              <w:rPr>
                <w:rFonts w:ascii="Courier New" w:hAnsi="Courier New" w:cs="Courier New"/>
                <w:noProof/>
              </w:rPr>
              <w:t>(-5, 5, N)</w:t>
            </w:r>
          </w:p>
          <w:p w14:paraId="7F048997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Y = np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671094">
              <w:rPr>
                <w:rFonts w:ascii="Courier New" w:hAnsi="Courier New" w:cs="Courier New"/>
                <w:noProof/>
              </w:rPr>
              <w:t>(-5, 5, N)</w:t>
            </w:r>
          </w:p>
          <w:p w14:paraId="6C1F4F47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X, Y = np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meshgrid</w:t>
            </w:r>
            <w:r w:rsidRPr="00671094">
              <w:rPr>
                <w:rFonts w:ascii="Courier New" w:hAnsi="Courier New" w:cs="Courier New"/>
                <w:noProof/>
              </w:rPr>
              <w:t>(X, Y)</w:t>
            </w:r>
          </w:p>
          <w:p w14:paraId="08314684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56AE2D5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Configure plot</w:t>
            </w:r>
          </w:p>
          <w:p w14:paraId="508CFE0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color_list = ['Blues','Reds']</w:t>
            </w:r>
          </w:p>
          <w:p w14:paraId="4BF9A3D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g = sns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671094">
              <w:rPr>
                <w:rFonts w:ascii="Courier New" w:hAnsi="Courier New" w:cs="Courier New"/>
                <w:noProof/>
              </w:rPr>
              <w:t>(test_set, hue="Class", height=10, palette = 'colorblind', hue_order=["A","B"]).map(plt.scatter,</w:t>
            </w:r>
          </w:p>
          <w:p w14:paraId="431028E8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 xml:space="preserve">                                                                            "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Feature1</w:t>
            </w:r>
            <w:r w:rsidRPr="00671094">
              <w:rPr>
                <w:rFonts w:ascii="Courier New" w:hAnsi="Courier New" w:cs="Courier New"/>
                <w:noProof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Feature2</w:t>
            </w:r>
            <w:r w:rsidRPr="00671094">
              <w:rPr>
                <w:rFonts w:ascii="Courier New" w:hAnsi="Courier New" w:cs="Courier New"/>
                <w:noProof/>
              </w:rPr>
              <w:t>",).add_legend()</w:t>
            </w:r>
          </w:p>
          <w:p w14:paraId="5DFE1B08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 = g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ax</w:t>
            </w:r>
          </w:p>
          <w:p w14:paraId="785FD812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0FF12666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Computing the predicted class function for each value on the grid</w:t>
            </w:r>
          </w:p>
          <w:p w14:paraId="61E17A8A" w14:textId="77777777" w:rsidR="00E42DDD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zz = np.array( [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DF</w:t>
            </w:r>
            <w:r w:rsidRPr="00671094">
              <w:rPr>
                <w:rFonts w:ascii="Courier New" w:hAnsi="Courier New" w:cs="Courier New"/>
                <w:noProof/>
              </w:rPr>
              <w:t xml:space="preserve">( np.array([xx,yy]).reshape(-1,1),mu_list, </w:t>
            </w:r>
          </w:p>
          <w:p w14:paraId="2C148989" w14:textId="5D12D390" w:rsidR="00E42DDD" w:rsidRPr="00671094" w:rsidRDefault="00E42DDD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 xml:space="preserve">                                          </w:t>
            </w:r>
            <w:r w:rsidR="005138A4" w:rsidRPr="00671094">
              <w:rPr>
                <w:rFonts w:ascii="Courier New" w:hAnsi="Courier New" w:cs="Courier New"/>
                <w:noProof/>
              </w:rPr>
              <w:t xml:space="preserve">cov_list, pi_list) </w:t>
            </w:r>
          </w:p>
          <w:p w14:paraId="36062A9E" w14:textId="4FCE23B9" w:rsidR="005138A4" w:rsidRPr="00671094" w:rsidRDefault="00E42DDD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 xml:space="preserve">             </w:t>
            </w:r>
            <w:r w:rsidR="005138A4" w:rsidRPr="00671094">
              <w:rPr>
                <w:rFonts w:ascii="Courier New" w:hAnsi="Courier New" w:cs="Courier New"/>
                <w:noProof/>
              </w:rPr>
              <w:t>for xx, yy in zip(np.</w:t>
            </w:r>
            <w:r w:rsidR="005138A4" w:rsidRPr="00671094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="005138A4" w:rsidRPr="00671094">
              <w:rPr>
                <w:rFonts w:ascii="Courier New" w:hAnsi="Courier New" w:cs="Courier New"/>
                <w:noProof/>
              </w:rPr>
              <w:t>(X), np.</w:t>
            </w:r>
            <w:r w:rsidR="005138A4" w:rsidRPr="00671094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="005138A4" w:rsidRPr="00671094">
              <w:rPr>
                <w:rFonts w:ascii="Courier New" w:hAnsi="Courier New" w:cs="Courier New"/>
                <w:noProof/>
              </w:rPr>
              <w:t>(Y)) ] )</w:t>
            </w:r>
          </w:p>
          <w:p w14:paraId="259DBDB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2F834EC0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Reshaping the predicted class into the meshgrid shape</w:t>
            </w:r>
          </w:p>
          <w:p w14:paraId="5B70E39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Z = zz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reshape</w:t>
            </w:r>
            <w:r w:rsidRPr="00671094">
              <w:rPr>
                <w:rFonts w:ascii="Courier New" w:hAnsi="Courier New" w:cs="Courier New"/>
                <w:noProof/>
              </w:rPr>
              <w:t>(X.shape)</w:t>
            </w:r>
          </w:p>
          <w:p w14:paraId="14D89292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537B95AC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Plot the filled and boundary contours</w:t>
            </w:r>
          </w:p>
          <w:p w14:paraId="4729CEE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contourf</w:t>
            </w:r>
            <w:r w:rsidRPr="00671094">
              <w:rPr>
                <w:rFonts w:ascii="Courier New" w:hAnsi="Courier New" w:cs="Courier New"/>
                <w:noProof/>
              </w:rPr>
              <w:t xml:space="preserve">( X, Y, Z, 1, 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671094">
              <w:rPr>
                <w:rFonts w:ascii="Courier New" w:hAnsi="Courier New" w:cs="Courier New"/>
                <w:noProof/>
              </w:rPr>
              <w:t xml:space="preserve"> = .1, 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67109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29F2A76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contour</w:t>
            </w:r>
            <w:r w:rsidRPr="00671094">
              <w:rPr>
                <w:rFonts w:ascii="Courier New" w:hAnsi="Courier New" w:cs="Courier New"/>
                <w:noProof/>
              </w:rPr>
              <w:t xml:space="preserve">( X, Y, Z, 1, 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671094">
              <w:rPr>
                <w:rFonts w:ascii="Courier New" w:hAnsi="Courier New" w:cs="Courier New"/>
                <w:noProof/>
              </w:rPr>
              <w:t xml:space="preserve"> = 1, 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67109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5D0D7C40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9648EE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 Addd axis and title</w:t>
            </w:r>
          </w:p>
          <w:p w14:paraId="51CBCE3F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.set_xlabel(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'Feature1'</w:t>
            </w:r>
            <w:r w:rsidRPr="00671094">
              <w:rPr>
                <w:rFonts w:ascii="Courier New" w:hAnsi="Courier New" w:cs="Courier New"/>
                <w:noProof/>
              </w:rPr>
              <w:t>)</w:t>
            </w:r>
          </w:p>
          <w:p w14:paraId="12B430EA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.set_ylabel(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'Feature2'</w:t>
            </w:r>
            <w:r w:rsidRPr="00671094">
              <w:rPr>
                <w:rFonts w:ascii="Courier New" w:hAnsi="Courier New" w:cs="Courier New"/>
                <w:noProof/>
              </w:rPr>
              <w:t>)</w:t>
            </w:r>
          </w:p>
          <w:p w14:paraId="25C5354F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my_ax.set_title('Biên phân lớp dựa trên phân phối Gauss')</w:t>
            </w:r>
          </w:p>
          <w:p w14:paraId="4147DA01" w14:textId="199AE94C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5FD954F4" w14:textId="5689744C" w:rsidR="00E473E8" w:rsidRPr="00671094" w:rsidRDefault="005138A4" w:rsidP="0067109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lastRenderedPageBreak/>
        <w:drawing>
          <wp:inline distT="0" distB="0" distL="0" distR="0" wp14:anchorId="4ACE48D3" wp14:editId="39A6A380">
            <wp:extent cx="3908056" cy="3726432"/>
            <wp:effectExtent l="190500" t="190500" r="187960" b="1981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513" cy="374117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9331E0C" w14:textId="2616E777" w:rsidR="00E473E8" w:rsidRPr="00671094" w:rsidRDefault="00E473E8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>Trường hợp tập dữ liệu huấn luyện là 80%:</w:t>
      </w:r>
    </w:p>
    <w:p w14:paraId="57BA920D" w14:textId="2266C8DB" w:rsidR="00E473E8" w:rsidRPr="00C60DDE" w:rsidRDefault="00C60DDE" w:rsidP="00C60DDE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C60DDE">
        <w:rPr>
          <w:rFonts w:ascii="Times New Roman" w:hAnsi="Times New Roman" w:cs="Times New Roman"/>
          <w:i/>
          <w:iCs/>
          <w:sz w:val="26"/>
          <w:szCs w:val="26"/>
        </w:rPr>
        <w:t xml:space="preserve">Bước 1: </w:t>
      </w:r>
      <w:r w:rsidR="00FD4F12" w:rsidRPr="00C60DDE">
        <w:rPr>
          <w:rFonts w:ascii="Times New Roman" w:hAnsi="Times New Roman" w:cs="Times New Roman"/>
          <w:sz w:val="26"/>
          <w:szCs w:val="26"/>
        </w:rPr>
        <w:t>Chia tập dữ liệu thành 2 tập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A37ADFD" w14:textId="77777777" w:rsidTr="005138A4">
        <w:trPr>
          <w:trHeight w:val="1139"/>
        </w:trPr>
        <w:tc>
          <w:tcPr>
            <w:tcW w:w="9350" w:type="dxa"/>
          </w:tcPr>
          <w:p w14:paraId="72C5C5B0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Split train and test</w:t>
            </w:r>
          </w:p>
          <w:p w14:paraId="283DDDA9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train_set, test_set</w:t>
            </w:r>
            <w:r w:rsidRPr="00671094">
              <w:rPr>
                <w:rFonts w:ascii="Courier New" w:hAnsi="Courier New" w:cs="Courier New"/>
              </w:rPr>
              <w:t xml:space="preserve"> = </w:t>
            </w:r>
            <w:r w:rsidRPr="00671094">
              <w:rPr>
                <w:rFonts w:ascii="Courier New" w:hAnsi="Courier New" w:cs="Courier New"/>
                <w:b/>
                <w:bCs/>
              </w:rPr>
              <w:t>train_test_split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lassAB</w:t>
            </w:r>
            <w:r w:rsidRPr="00671094">
              <w:rPr>
                <w:rFonts w:ascii="Courier New" w:hAnsi="Courier New" w:cs="Courier New"/>
              </w:rPr>
              <w:t>, train_size=0.8)</w:t>
            </w:r>
          </w:p>
          <w:p w14:paraId="686D657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))</w:t>
            </w:r>
          </w:p>
          <w:p w14:paraId="22A049B0" w14:textId="47D9CA70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Pr="00671094">
              <w:rPr>
                <w:rFonts w:ascii="Courier New" w:hAnsi="Courier New" w:cs="Courier New"/>
              </w:rPr>
              <w:t>))</w:t>
            </w:r>
          </w:p>
        </w:tc>
      </w:tr>
      <w:tr w:rsidR="00362872" w:rsidRPr="00671094" w14:paraId="1CAD62A0" w14:textId="77777777" w:rsidTr="005138A4">
        <w:trPr>
          <w:trHeight w:val="650"/>
        </w:trPr>
        <w:tc>
          <w:tcPr>
            <w:tcW w:w="9350" w:type="dxa"/>
          </w:tcPr>
          <w:p w14:paraId="3A482D78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Số lượng của tập train là : 396</w:t>
            </w:r>
          </w:p>
          <w:p w14:paraId="167B8BC3" w14:textId="35DD119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Số lượng của tập train là : 99</w:t>
            </w:r>
          </w:p>
        </w:tc>
      </w:tr>
    </w:tbl>
    <w:p w14:paraId="1AB35D2A" w14:textId="77777777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55B43B75" w14:textId="3A3FAD5A" w:rsidR="00FD4F12" w:rsidRPr="00C60DDE" w:rsidRDefault="00C60DDE" w:rsidP="00C60DDE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C60DDE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="00FD4F12" w:rsidRPr="00C60DDE">
        <w:rPr>
          <w:rFonts w:ascii="Times New Roman" w:hAnsi="Times New Roman" w:cs="Times New Roman"/>
          <w:sz w:val="26"/>
          <w:szCs w:val="26"/>
        </w:rPr>
        <w:t xml:space="preserve">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1CA03946" w14:textId="77777777" w:rsidTr="007B540C">
        <w:trPr>
          <w:trHeight w:val="1744"/>
        </w:trPr>
        <w:tc>
          <w:tcPr>
            <w:tcW w:w="9350" w:type="dxa"/>
          </w:tcPr>
          <w:p w14:paraId="6D8FC8F8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Estimating the parameters</w:t>
            </w:r>
          </w:p>
          <w:p w14:paraId="4EBB51BD" w14:textId="0AA9BA1F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u_list = np.split(train_set.groupby('Class').mean().values,[1])</w:t>
            </w:r>
          </w:p>
          <w:p w14:paraId="033B9ED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v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groupby('Class').cov().values,[2])</w:t>
            </w:r>
          </w:p>
          <w:p w14:paraId="2148ABFE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i_list = 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iloc[:,0].value_counts().values / len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7BFAF09C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A trong train set là : ",mu_list[0][0])</w:t>
            </w:r>
          </w:p>
          <w:p w14:paraId="67E6CF01" w14:textId="64ED907F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671094">
              <w:rPr>
                <w:rFonts w:ascii="Courier New" w:hAnsi="Courier New" w:cs="Courier New"/>
              </w:rPr>
              <w:t>print("Mean của từng class B trong train set là : ",mu_list[1][0])</w:t>
            </w:r>
          </w:p>
        </w:tc>
      </w:tr>
      <w:tr w:rsidR="00362872" w:rsidRPr="00671094" w14:paraId="1107E099" w14:textId="77777777" w:rsidTr="005138A4">
        <w:trPr>
          <w:trHeight w:val="645"/>
        </w:trPr>
        <w:tc>
          <w:tcPr>
            <w:tcW w:w="9350" w:type="dxa"/>
          </w:tcPr>
          <w:p w14:paraId="13507D17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A trong train set là :  [1.00020499 0.9389721 ]</w:t>
            </w:r>
          </w:p>
          <w:p w14:paraId="47BF4D5E" w14:textId="38632BF3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B trong train set là :  [-1.10655257 -0.09811678]</w:t>
            </w:r>
          </w:p>
        </w:tc>
      </w:tr>
    </w:tbl>
    <w:p w14:paraId="43B0C041" w14:textId="6E2B6463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20AB9CF" w14:textId="7C8B5C0A" w:rsidR="00FD4F12" w:rsidRPr="006C3B3D" w:rsidRDefault="006C3B3D" w:rsidP="006C3B3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6C3B3D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="00FD4F12" w:rsidRPr="006C3B3D">
        <w:rPr>
          <w:rFonts w:ascii="Times New Roman" w:hAnsi="Times New Roman" w:cs="Times New Roman"/>
          <w:sz w:val="26"/>
          <w:szCs w:val="26"/>
        </w:rPr>
        <w:t xml:space="preserve">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671094" w:rsidRPr="00671094" w14:paraId="24C86781" w14:textId="77777777" w:rsidTr="005138A4">
        <w:tc>
          <w:tcPr>
            <w:tcW w:w="9350" w:type="dxa"/>
          </w:tcPr>
          <w:p w14:paraId="5972C3E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Confusion matrix</w:t>
            </w:r>
          </w:p>
          <w:p w14:paraId="1C88917E" w14:textId="77777777" w:rsidR="00B2160E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rediction = ["A" i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np.array([x,y]).reshape(-1,1),mu_list, </w:t>
            </w:r>
          </w:p>
          <w:p w14:paraId="22D34978" w14:textId="3781DBA3" w:rsidR="005138A4" w:rsidRPr="00671094" w:rsidRDefault="00B2160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</w:t>
            </w:r>
            <w:r w:rsidR="005138A4" w:rsidRPr="00671094">
              <w:rPr>
                <w:rFonts w:ascii="Courier New" w:hAnsi="Courier New" w:cs="Courier New"/>
              </w:rPr>
              <w:t xml:space="preserve">cov_list, pi_list)==0 else "B" </w:t>
            </w:r>
          </w:p>
          <w:p w14:paraId="1EB6496D" w14:textId="55246981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</w:t>
            </w:r>
            <w:r w:rsidR="00B2160E" w:rsidRPr="00671094">
              <w:rPr>
                <w:rFonts w:ascii="Courier New" w:hAnsi="Courier New" w:cs="Courier New"/>
              </w:rPr>
              <w:t xml:space="preserve"> </w:t>
            </w:r>
            <w:r w:rsidRPr="00671094">
              <w:rPr>
                <w:rFonts w:ascii="Courier New" w:hAnsi="Courier New" w:cs="Courier New"/>
              </w:rPr>
              <w:t>for x, y in test_set[["</w:t>
            </w:r>
            <w:r w:rsidRPr="00671094">
              <w:rPr>
                <w:rFonts w:ascii="Courier New" w:hAnsi="Courier New" w:cs="Courier New"/>
                <w:b/>
                <w:bCs/>
              </w:rPr>
              <w:t>Feature1</w:t>
            </w:r>
            <w:r w:rsidRPr="00671094">
              <w:rPr>
                <w:rFonts w:ascii="Courier New" w:hAnsi="Courier New" w:cs="Courier New"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</w:rPr>
              <w:t>Feature2</w:t>
            </w:r>
            <w:r w:rsidRPr="00671094">
              <w:rPr>
                <w:rFonts w:ascii="Courier New" w:hAnsi="Courier New" w:cs="Courier New"/>
              </w:rPr>
              <w:t>"]].values]</w:t>
            </w:r>
          </w:p>
          <w:p w14:paraId="522BA35A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label = list(test_set[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].values)</w:t>
            </w:r>
          </w:p>
          <w:p w14:paraId="43144660" w14:textId="77777777" w:rsidR="002E6F91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onfusion_matrix</w:t>
            </w:r>
            <w:r w:rsidRPr="00671094">
              <w:rPr>
                <w:rFonts w:ascii="Courier New" w:hAnsi="Courier New" w:cs="Courier New"/>
              </w:rPr>
              <w:t>(label, prediction), index=</w:t>
            </w:r>
          </w:p>
          <w:p w14:paraId="46DCEEF7" w14:textId="48229FA4" w:rsidR="005138A4" w:rsidRPr="00671094" w:rsidRDefault="002E6F91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</w:t>
            </w:r>
            <w:r w:rsidR="005138A4" w:rsidRPr="00671094">
              <w:rPr>
                <w:rFonts w:ascii="Courier New" w:hAnsi="Courier New" w:cs="Courier New"/>
              </w:rPr>
              <w:t>['Class A', 'Class B'], columns=[</w:t>
            </w:r>
            <w:r w:rsidR="005138A4" w:rsidRPr="00671094">
              <w:rPr>
                <w:rFonts w:ascii="Courier New" w:hAnsi="Courier New" w:cs="Courier New"/>
                <w:b/>
                <w:bCs/>
              </w:rPr>
              <w:t>'Class A'</w:t>
            </w:r>
            <w:r w:rsidR="005138A4" w:rsidRPr="00671094">
              <w:rPr>
                <w:rFonts w:ascii="Courier New" w:hAnsi="Courier New" w:cs="Courier New"/>
              </w:rPr>
              <w:t xml:space="preserve">, </w:t>
            </w:r>
            <w:r w:rsidR="005138A4" w:rsidRPr="00671094">
              <w:rPr>
                <w:rFonts w:ascii="Courier New" w:hAnsi="Courier New" w:cs="Courier New"/>
                <w:b/>
                <w:bCs/>
              </w:rPr>
              <w:t>'Class B'</w:t>
            </w:r>
            <w:r w:rsidR="005138A4" w:rsidRPr="00671094">
              <w:rPr>
                <w:rFonts w:ascii="Courier New" w:hAnsi="Courier New" w:cs="Courier New"/>
              </w:rPr>
              <w:t>]))</w:t>
            </w:r>
          </w:p>
        </w:tc>
      </w:tr>
      <w:tr w:rsidR="00362872" w:rsidRPr="00671094" w14:paraId="5C5F57DD" w14:textId="77777777" w:rsidTr="005138A4">
        <w:trPr>
          <w:trHeight w:val="836"/>
        </w:trPr>
        <w:tc>
          <w:tcPr>
            <w:tcW w:w="9350" w:type="dxa"/>
          </w:tcPr>
          <w:p w14:paraId="28F09BC1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 xml:space="preserve">         Class A  Class B</w:t>
            </w:r>
          </w:p>
          <w:p w14:paraId="319402AC" w14:textId="77777777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A       48        6</w:t>
            </w:r>
          </w:p>
          <w:p w14:paraId="68DF5F7E" w14:textId="55DA4FDD" w:rsidR="005138A4" w:rsidRPr="00671094" w:rsidRDefault="005138A4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Class B        7       38</w:t>
            </w:r>
          </w:p>
        </w:tc>
      </w:tr>
    </w:tbl>
    <w:p w14:paraId="13484707" w14:textId="75BB9D34" w:rsidR="00FD4F12" w:rsidRPr="00671094" w:rsidRDefault="00FD4F12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98AC914" w14:textId="16CBD1D1" w:rsidR="00FD4F12" w:rsidRPr="006C3B3D" w:rsidRDefault="006C3B3D" w:rsidP="006C3B3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6C3B3D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="00FD4F12" w:rsidRPr="006C3B3D">
        <w:rPr>
          <w:rFonts w:ascii="Times New Roman" w:hAnsi="Times New Roman" w:cs="Times New Roman"/>
          <w:sz w:val="26"/>
          <w:szCs w:val="26"/>
        </w:rPr>
        <w:t xml:space="preserve"> Plot dữ liệu testing của 2 lớp và đường biên phân lớp trên cùng một hìn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C7B7996" w14:textId="77777777" w:rsidTr="005138A4">
        <w:tc>
          <w:tcPr>
            <w:tcW w:w="9350" w:type="dxa"/>
          </w:tcPr>
          <w:p w14:paraId="67E77605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with boundary contours</w:t>
            </w:r>
          </w:p>
          <w:p w14:paraId="35A784B2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 = 100</w:t>
            </w:r>
          </w:p>
          <w:p w14:paraId="769A633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 = np.</w:t>
            </w:r>
            <w:r w:rsidRPr="00671094">
              <w:rPr>
                <w:rFonts w:ascii="Courier New" w:hAnsi="Courier New" w:cs="Courier New"/>
                <w:b/>
                <w:bCs/>
              </w:rPr>
              <w:t>linspace</w:t>
            </w:r>
            <w:r w:rsidRPr="00671094">
              <w:rPr>
                <w:rFonts w:ascii="Courier New" w:hAnsi="Courier New" w:cs="Courier New"/>
              </w:rPr>
              <w:t>(-5, 5, N)</w:t>
            </w:r>
          </w:p>
          <w:p w14:paraId="1BDC80C2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Y = np.</w:t>
            </w:r>
            <w:r w:rsidRPr="00671094">
              <w:rPr>
                <w:rFonts w:ascii="Courier New" w:hAnsi="Courier New" w:cs="Courier New"/>
                <w:b/>
                <w:bCs/>
              </w:rPr>
              <w:t>linspace</w:t>
            </w:r>
            <w:r w:rsidRPr="00671094">
              <w:rPr>
                <w:rFonts w:ascii="Courier New" w:hAnsi="Courier New" w:cs="Courier New"/>
              </w:rPr>
              <w:t>(-5, 5, N)</w:t>
            </w:r>
          </w:p>
          <w:p w14:paraId="7544553C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, Y = np.</w:t>
            </w:r>
            <w:r w:rsidRPr="00671094">
              <w:rPr>
                <w:rFonts w:ascii="Courier New" w:hAnsi="Courier New" w:cs="Courier New"/>
                <w:b/>
                <w:bCs/>
              </w:rPr>
              <w:t>meshgrid</w:t>
            </w:r>
            <w:r w:rsidRPr="00671094">
              <w:rPr>
                <w:rFonts w:ascii="Courier New" w:hAnsi="Courier New" w:cs="Courier New"/>
              </w:rPr>
              <w:t>(X, Y)</w:t>
            </w:r>
          </w:p>
          <w:p w14:paraId="5986D8EE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253CFF4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igure plot</w:t>
            </w:r>
          </w:p>
          <w:p w14:paraId="301AE279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or_list = ['Blues','Reds']</w:t>
            </w:r>
          </w:p>
          <w:p w14:paraId="126F09F6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g = 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Pr="00671094">
              <w:rPr>
                <w:rFonts w:ascii="Courier New" w:hAnsi="Courier New" w:cs="Courier New"/>
              </w:rPr>
              <w:t>, hue="Class", height=10, palette = 'colorblind', hue_order=["A","B"]).map(plt.scatter,</w:t>
            </w:r>
          </w:p>
          <w:p w14:paraId="48DDD937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                                  "</w:t>
            </w:r>
            <w:r w:rsidRPr="00671094">
              <w:rPr>
                <w:rFonts w:ascii="Courier New" w:hAnsi="Courier New" w:cs="Courier New"/>
                <w:b/>
                <w:bCs/>
              </w:rPr>
              <w:t>Feature1</w:t>
            </w:r>
            <w:r w:rsidRPr="00671094">
              <w:rPr>
                <w:rFonts w:ascii="Courier New" w:hAnsi="Courier New" w:cs="Courier New"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</w:rPr>
              <w:t>Feature2</w:t>
            </w:r>
            <w:r w:rsidRPr="00671094">
              <w:rPr>
                <w:rFonts w:ascii="Courier New" w:hAnsi="Courier New" w:cs="Courier New"/>
              </w:rPr>
              <w:t>",).add_legend()</w:t>
            </w:r>
          </w:p>
          <w:p w14:paraId="01E2EB5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 = g.ax</w:t>
            </w:r>
          </w:p>
          <w:p w14:paraId="796A888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070541F3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79F2A0FD" w14:textId="77777777" w:rsidR="00D33555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z = np.array( [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 np.array([xx,yy]).reshape(-1,1),mu_list, </w:t>
            </w:r>
          </w:p>
          <w:p w14:paraId="1538976D" w14:textId="4F01B346" w:rsidR="00D33555" w:rsidRPr="00671094" w:rsidRDefault="00D33555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    </w:t>
            </w:r>
            <w:r w:rsidR="005138A4" w:rsidRPr="00671094">
              <w:rPr>
                <w:rFonts w:ascii="Courier New" w:hAnsi="Courier New" w:cs="Courier New"/>
              </w:rPr>
              <w:t xml:space="preserve">cov_list, pi_list) </w:t>
            </w:r>
          </w:p>
          <w:p w14:paraId="736BB3A7" w14:textId="28E917CF" w:rsidR="005138A4" w:rsidRPr="00671094" w:rsidRDefault="00D33555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</w:t>
            </w:r>
            <w:r w:rsidR="005138A4" w:rsidRPr="00671094">
              <w:rPr>
                <w:rFonts w:ascii="Courier New" w:hAnsi="Courier New" w:cs="Courier New"/>
              </w:rPr>
              <w:t xml:space="preserve">for </w:t>
            </w:r>
            <w:r w:rsidR="005138A4" w:rsidRPr="00671094">
              <w:rPr>
                <w:rFonts w:ascii="Courier New" w:hAnsi="Courier New" w:cs="Courier New"/>
                <w:b/>
                <w:bCs/>
              </w:rPr>
              <w:t>xx, yy</w:t>
            </w:r>
            <w:r w:rsidR="005138A4" w:rsidRPr="00671094">
              <w:rPr>
                <w:rFonts w:ascii="Courier New" w:hAnsi="Courier New" w:cs="Courier New"/>
              </w:rPr>
              <w:t xml:space="preserve"> in </w:t>
            </w:r>
            <w:r w:rsidR="005138A4" w:rsidRPr="00671094">
              <w:rPr>
                <w:rFonts w:ascii="Courier New" w:hAnsi="Courier New" w:cs="Courier New"/>
                <w:b/>
                <w:bCs/>
              </w:rPr>
              <w:t>zip</w:t>
            </w:r>
            <w:r w:rsidR="005138A4" w:rsidRPr="00671094">
              <w:rPr>
                <w:rFonts w:ascii="Courier New" w:hAnsi="Courier New" w:cs="Courier New"/>
              </w:rPr>
              <w:t>(np.ravel(X), np.</w:t>
            </w:r>
            <w:r w:rsidR="005138A4" w:rsidRPr="00671094">
              <w:rPr>
                <w:rFonts w:ascii="Courier New" w:hAnsi="Courier New" w:cs="Courier New"/>
                <w:b/>
                <w:bCs/>
              </w:rPr>
              <w:t>ravel</w:t>
            </w:r>
            <w:r w:rsidR="005138A4" w:rsidRPr="00671094">
              <w:rPr>
                <w:rFonts w:ascii="Courier New" w:hAnsi="Courier New" w:cs="Courier New"/>
              </w:rPr>
              <w:t>(Y))])</w:t>
            </w:r>
          </w:p>
          <w:p w14:paraId="05D8003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4A8DCD4C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3D09ABBC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 = zz.reshape(X.shape)</w:t>
            </w:r>
          </w:p>
          <w:p w14:paraId="370E1DF2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339F8DCE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the filled and boundary contours</w:t>
            </w:r>
          </w:p>
          <w:p w14:paraId="0B0FD6DB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f</w:t>
            </w:r>
            <w:r w:rsidRPr="00671094">
              <w:rPr>
                <w:rFonts w:ascii="Courier New" w:hAnsi="Courier New" w:cs="Courier New"/>
              </w:rPr>
              <w:t xml:space="preserve">( X, Y, Z, 1, </w:t>
            </w:r>
            <w:r w:rsidRPr="00671094">
              <w:rPr>
                <w:rFonts w:ascii="Courier New" w:hAnsi="Courier New" w:cs="Courier New"/>
                <w:b/>
                <w:bCs/>
              </w:rPr>
              <w:t>alpha</w:t>
            </w:r>
            <w:r w:rsidRPr="00671094">
              <w:rPr>
                <w:rFonts w:ascii="Courier New" w:hAnsi="Courier New" w:cs="Courier New"/>
              </w:rPr>
              <w:t xml:space="preserve"> = .1, colors = ('blue','red'))</w:t>
            </w:r>
          </w:p>
          <w:p w14:paraId="79B239D1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</w:t>
            </w:r>
            <w:r w:rsidRPr="00671094">
              <w:rPr>
                <w:rFonts w:ascii="Courier New" w:hAnsi="Courier New" w:cs="Courier New"/>
              </w:rPr>
              <w:t xml:space="preserve">( X, Y, Z, 1, </w:t>
            </w:r>
            <w:r w:rsidRPr="00671094">
              <w:rPr>
                <w:rFonts w:ascii="Courier New" w:hAnsi="Courier New" w:cs="Courier New"/>
                <w:b/>
                <w:bCs/>
              </w:rPr>
              <w:t>alpha</w:t>
            </w:r>
            <w:r w:rsidRPr="00671094">
              <w:rPr>
                <w:rFonts w:ascii="Courier New" w:hAnsi="Courier New" w:cs="Courier New"/>
              </w:rPr>
              <w:t xml:space="preserve"> = 1, colors = ('blue','red'))</w:t>
            </w:r>
          </w:p>
          <w:p w14:paraId="4560F1D9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332AF377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 Addd axis and title</w:t>
            </w:r>
          </w:p>
          <w:p w14:paraId="11CAE9B6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_xlabel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'Feature1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3074978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_ylabel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'Feature2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03E6CB0D" w14:textId="77777777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_title</w:t>
            </w:r>
            <w:r w:rsidRPr="00671094">
              <w:rPr>
                <w:rFonts w:ascii="Courier New" w:hAnsi="Courier New" w:cs="Courier New"/>
              </w:rPr>
              <w:t>('Biên phân lớp dựa trên phân phối Gauss')</w:t>
            </w:r>
          </w:p>
          <w:p w14:paraId="05CEE031" w14:textId="4808687F" w:rsidR="005138A4" w:rsidRPr="00671094" w:rsidRDefault="005138A4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show()</w:t>
            </w:r>
          </w:p>
        </w:tc>
      </w:tr>
    </w:tbl>
    <w:p w14:paraId="720EEC26" w14:textId="3F7986C8" w:rsidR="00FD4F12" w:rsidRPr="00671094" w:rsidRDefault="005138A4" w:rsidP="0067109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lastRenderedPageBreak/>
        <w:drawing>
          <wp:inline distT="0" distB="0" distL="0" distR="0" wp14:anchorId="5F268469" wp14:editId="2F56CF7A">
            <wp:extent cx="4179651" cy="3985404"/>
            <wp:effectExtent l="190500" t="190500" r="182880" b="1866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750" cy="4003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D94058A" w14:textId="77777777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5D1D69C" w14:textId="02F947DF" w:rsidR="00943EC1" w:rsidRPr="00671094" w:rsidRDefault="001A58BE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6"/>
          <w:szCs w:val="26"/>
        </w:rPr>
      </w:pPr>
      <w:bookmarkStart w:id="15" w:name="_Toc56585347"/>
      <w:r w:rsidRPr="00671094">
        <w:rPr>
          <w:rFonts w:ascii="Times New Roman" w:hAnsi="Times New Roman" w:cs="Times New Roman"/>
          <w:b/>
          <w:bCs/>
          <w:color w:val="auto"/>
          <w:sz w:val="26"/>
          <w:szCs w:val="26"/>
        </w:rPr>
        <w:t>Bài 3:</w:t>
      </w:r>
      <w:r w:rsidR="00943EC1" w:rsidRPr="00671094">
        <w:rPr>
          <w:rFonts w:ascii="Times New Roman" w:hAnsi="Times New Roman" w:cs="Times New Roman"/>
          <w:color w:val="auto"/>
          <w:sz w:val="26"/>
          <w:szCs w:val="26"/>
        </w:rPr>
        <w:t xml:space="preserve"> Xây dựng bộ classifier với 2 lớp, 2 đặc trưng. Giả sử tập dữ liệu có dạng phân bố Gauss. Tập dữ liệu huấn luyện là class1_train.mat và class2_train.mat. Tập dữ liệu đánh giá là class1_test.mat và class2_test.mat.</w:t>
      </w:r>
      <w:bookmarkEnd w:id="15"/>
    </w:p>
    <w:p w14:paraId="68832632" w14:textId="77777777" w:rsidR="001A58BE" w:rsidRPr="00671094" w:rsidRDefault="00943EC1" w:rsidP="00671094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671094">
        <w:rPr>
          <w:rFonts w:ascii="Times New Roman" w:hAnsi="Times New Roman" w:cs="Times New Roman"/>
          <w:b/>
          <w:bCs/>
          <w:sz w:val="26"/>
          <w:szCs w:val="26"/>
        </w:rPr>
        <w:t xml:space="preserve"> • </w:t>
      </w:r>
      <w:r w:rsidRPr="0067109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Load data: </w:t>
      </w:r>
    </w:p>
    <w:p w14:paraId="2EC709B6" w14:textId="2BFD01DB" w:rsidR="00943EC1" w:rsidRPr="00671094" w:rsidRDefault="001A58BE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1" w:line="276" w:lineRule="auto"/>
        <w:ind w:left="567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1:</w:t>
      </w:r>
      <w:r w:rsidRPr="0067109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 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3914003C" w14:textId="77777777" w:rsidTr="00BA275B">
        <w:tc>
          <w:tcPr>
            <w:tcW w:w="9350" w:type="dxa"/>
          </w:tcPr>
          <w:p w14:paraId="0B4D06C6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numpy</w:t>
            </w:r>
            <w:r w:rsidRPr="00671094">
              <w:rPr>
                <w:rFonts w:ascii="Courier New" w:hAnsi="Courier New" w:cs="Courier New"/>
              </w:rPr>
              <w:t xml:space="preserve"> as np</w:t>
            </w:r>
          </w:p>
          <w:p w14:paraId="25099B58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cipy</w:t>
            </w:r>
            <w:r w:rsidRPr="00671094">
              <w:rPr>
                <w:rFonts w:ascii="Courier New" w:hAnsi="Courier New" w:cs="Courier New"/>
              </w:rPr>
              <w:t>.io import loadmat</w:t>
            </w:r>
          </w:p>
          <w:p w14:paraId="7C9953E6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pandas</w:t>
            </w:r>
            <w:r w:rsidRPr="00671094">
              <w:rPr>
                <w:rFonts w:ascii="Courier New" w:hAnsi="Courier New" w:cs="Courier New"/>
              </w:rPr>
              <w:t xml:space="preserve"> as pd</w:t>
            </w:r>
          </w:p>
          <w:p w14:paraId="21348758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matplotlib</w:t>
            </w:r>
            <w:r w:rsidRPr="00671094">
              <w:rPr>
                <w:rFonts w:ascii="Courier New" w:hAnsi="Courier New" w:cs="Courier New"/>
              </w:rPr>
              <w:t xml:space="preserve"> import pyplot as plt</w:t>
            </w:r>
          </w:p>
          <w:p w14:paraId="773902AC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matplotlib</w:t>
            </w:r>
            <w:r w:rsidRPr="00671094">
              <w:rPr>
                <w:rFonts w:ascii="Courier New" w:hAnsi="Courier New" w:cs="Courier New"/>
              </w:rPr>
              <w:t>.colors as colors</w:t>
            </w:r>
          </w:p>
          <w:p w14:paraId="61287A2B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eaborn</w:t>
            </w:r>
            <w:r w:rsidRPr="00671094">
              <w:rPr>
                <w:rFonts w:ascii="Courier New" w:hAnsi="Courier New" w:cs="Courier New"/>
              </w:rPr>
              <w:t xml:space="preserve"> as sns</w:t>
            </w:r>
          </w:p>
          <w:p w14:paraId="68E39CDC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itertools</w:t>
            </w:r>
          </w:p>
          <w:p w14:paraId="7F058A92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cipy</w:t>
            </w:r>
            <w:r w:rsidRPr="00671094">
              <w:rPr>
                <w:rFonts w:ascii="Courier New" w:hAnsi="Courier New" w:cs="Courier New"/>
              </w:rPr>
              <w:t>.stats import norm</w:t>
            </w:r>
          </w:p>
          <w:p w14:paraId="12A1FD66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cipy</w:t>
            </w:r>
            <w:r w:rsidRPr="00671094">
              <w:rPr>
                <w:rFonts w:ascii="Courier New" w:hAnsi="Courier New" w:cs="Courier New"/>
              </w:rPr>
              <w:t>.stats</w:t>
            </w:r>
          </w:p>
          <w:p w14:paraId="6B82FD5B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klearn</w:t>
            </w:r>
            <w:r w:rsidRPr="00671094">
              <w:rPr>
                <w:rFonts w:ascii="Courier New" w:hAnsi="Courier New" w:cs="Courier New"/>
              </w:rPr>
              <w:t>.naive_bayes import GaussianNB</w:t>
            </w:r>
          </w:p>
          <w:p w14:paraId="1B3E7AF4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</w:rPr>
              <w:t>scipy</w:t>
            </w:r>
            <w:r w:rsidRPr="00671094">
              <w:rPr>
                <w:rFonts w:ascii="Courier New" w:hAnsi="Courier New" w:cs="Courier New"/>
              </w:rPr>
              <w:t>.io</w:t>
            </w:r>
          </w:p>
          <w:p w14:paraId="46FFB5E3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klearn</w:t>
            </w:r>
            <w:r w:rsidRPr="00671094">
              <w:rPr>
                <w:rFonts w:ascii="Courier New" w:hAnsi="Courier New" w:cs="Courier New"/>
              </w:rPr>
              <w:t>.model_selection import train_test_split</w:t>
            </w:r>
          </w:p>
          <w:p w14:paraId="4AA50DEC" w14:textId="5AF197BC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</w:rPr>
              <w:t>sklearn</w:t>
            </w:r>
            <w:r w:rsidRPr="00671094">
              <w:rPr>
                <w:rFonts w:ascii="Courier New" w:hAnsi="Courier New" w:cs="Courier New"/>
              </w:rPr>
              <w:t>.metrics import confusion_matrix</w:t>
            </w:r>
          </w:p>
        </w:tc>
      </w:tr>
    </w:tbl>
    <w:p w14:paraId="47F804B1" w14:textId="77777777" w:rsidR="00943EC1" w:rsidRPr="00671094" w:rsidRDefault="00943EC1" w:rsidP="00671094">
      <w:pPr>
        <w:autoSpaceDE w:val="0"/>
        <w:autoSpaceDN w:val="0"/>
        <w:adjustRightInd w:val="0"/>
        <w:spacing w:after="51" w:line="276" w:lineRule="auto"/>
        <w:rPr>
          <w:rFonts w:ascii="Times New Roman" w:hAnsi="Times New Roman" w:cs="Times New Roman"/>
          <w:sz w:val="26"/>
          <w:szCs w:val="26"/>
        </w:rPr>
      </w:pPr>
    </w:p>
    <w:p w14:paraId="11A87CDA" w14:textId="075E5C03" w:rsidR="00943EC1" w:rsidRPr="00671094" w:rsidRDefault="001A58BE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1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lastRenderedPageBreak/>
        <w:t>Bước 2:</w:t>
      </w:r>
      <w:r w:rsidR="00943EC1" w:rsidRPr="00671094">
        <w:rPr>
          <w:rFonts w:ascii="Calibri" w:hAnsi="Calibri" w:cs="Calibri"/>
          <w:sz w:val="26"/>
          <w:szCs w:val="26"/>
        </w:rPr>
        <w:t xml:space="preserve">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Load 2 file tương ứng cho 2 class là: </w:t>
      </w:r>
      <w:r w:rsidR="00943EC1" w:rsidRPr="00671094">
        <w:rPr>
          <w:rFonts w:ascii="Times New Roman" w:hAnsi="Times New Roman" w:cs="Times New Roman"/>
          <w:i/>
          <w:iCs/>
          <w:sz w:val="26"/>
          <w:szCs w:val="26"/>
        </w:rPr>
        <w:t xml:space="preserve">class1_train.mat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và </w:t>
      </w:r>
      <w:r w:rsidR="00943EC1" w:rsidRPr="00671094">
        <w:rPr>
          <w:rFonts w:ascii="Times New Roman" w:hAnsi="Times New Roman" w:cs="Times New Roman"/>
          <w:i/>
          <w:iCs/>
          <w:sz w:val="26"/>
          <w:szCs w:val="26"/>
        </w:rPr>
        <w:t>class2_train.mat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. Sử dụng lệnh: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7F0FF125" w14:textId="77777777" w:rsidTr="00BA275B">
        <w:tc>
          <w:tcPr>
            <w:tcW w:w="9350" w:type="dxa"/>
          </w:tcPr>
          <w:p w14:paraId="3D8C6F10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Load data</w:t>
            </w:r>
          </w:p>
          <w:p w14:paraId="4F8D7AD3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umnsName = ['Feature1','Feature2']</w:t>
            </w:r>
          </w:p>
          <w:p w14:paraId="4C246A87" w14:textId="77777777" w:rsidR="00A0247D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1_train = pd.DataFrame(loadmat(</w:t>
            </w:r>
            <w:r w:rsidRPr="00671094">
              <w:rPr>
                <w:rFonts w:ascii="Courier New" w:hAnsi="Courier New" w:cs="Courier New"/>
                <w:b/>
                <w:bCs/>
              </w:rPr>
              <w:t>'class1_train</w:t>
            </w:r>
            <w:r w:rsidRPr="00671094">
              <w:rPr>
                <w:rFonts w:ascii="Courier New" w:hAnsi="Courier New" w:cs="Courier New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</w:rPr>
              <w:t>mat</w:t>
            </w:r>
            <w:r w:rsidRPr="00671094">
              <w:rPr>
                <w:rFonts w:ascii="Courier New" w:hAnsi="Courier New" w:cs="Courier New"/>
              </w:rPr>
              <w:t>')[</w:t>
            </w:r>
            <w:r w:rsidRPr="00671094">
              <w:rPr>
                <w:rFonts w:ascii="Courier New" w:hAnsi="Courier New" w:cs="Courier New"/>
                <w:b/>
                <w:bCs/>
              </w:rPr>
              <w:t>'class1_train'</w:t>
            </w:r>
            <w:r w:rsidRPr="00671094">
              <w:rPr>
                <w:rFonts w:ascii="Courier New" w:hAnsi="Courier New" w:cs="Courier New"/>
              </w:rPr>
              <w:t xml:space="preserve">], </w:t>
            </w:r>
          </w:p>
          <w:p w14:paraId="036373C5" w14:textId="72572639" w:rsidR="00BA275B" w:rsidRPr="00671094" w:rsidRDefault="00A0247D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</w:t>
            </w:r>
            <w:r w:rsidR="00BA275B" w:rsidRPr="00671094">
              <w:rPr>
                <w:rFonts w:ascii="Courier New" w:hAnsi="Courier New" w:cs="Courier New"/>
              </w:rPr>
              <w:t>columns = columnsName)</w:t>
            </w:r>
          </w:p>
          <w:p w14:paraId="5E74E895" w14:textId="77777777" w:rsidR="00A0247D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2_train = pd.DataFrame(scipy.io.loadmat(</w:t>
            </w:r>
            <w:r w:rsidRPr="00671094">
              <w:rPr>
                <w:rFonts w:ascii="Courier New" w:hAnsi="Courier New" w:cs="Courier New"/>
                <w:b/>
                <w:bCs/>
              </w:rPr>
              <w:t>'class2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train</w:t>
            </w:r>
            <w:r w:rsidRPr="00671094">
              <w:rPr>
                <w:rFonts w:ascii="Courier New" w:hAnsi="Courier New" w:cs="Courier New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</w:rPr>
              <w:t>mat'</w:t>
            </w:r>
            <w:r w:rsidRPr="00671094">
              <w:rPr>
                <w:rFonts w:ascii="Courier New" w:hAnsi="Courier New" w:cs="Courier New"/>
              </w:rPr>
              <w:t>)[</w:t>
            </w:r>
            <w:r w:rsidRPr="00A16595">
              <w:rPr>
                <w:rFonts w:ascii="Courier New" w:hAnsi="Courier New" w:cs="Courier New"/>
                <w:sz w:val="20"/>
                <w:szCs w:val="20"/>
              </w:rPr>
              <w:t>'class2_train'</w:t>
            </w:r>
            <w:r w:rsidRPr="00671094">
              <w:rPr>
                <w:rFonts w:ascii="Courier New" w:hAnsi="Courier New" w:cs="Courier New"/>
              </w:rPr>
              <w:t xml:space="preserve">], </w:t>
            </w:r>
          </w:p>
          <w:p w14:paraId="1D7EC9B1" w14:textId="4F8A982C" w:rsidR="00BA275B" w:rsidRPr="00671094" w:rsidRDefault="00A0247D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</w:t>
            </w:r>
            <w:r w:rsidR="00BA275B" w:rsidRPr="00671094">
              <w:rPr>
                <w:rFonts w:ascii="Courier New" w:hAnsi="Courier New" w:cs="Courier New"/>
              </w:rPr>
              <w:t>columns = columnsName)</w:t>
            </w:r>
          </w:p>
          <w:p w14:paraId="7821F3BD" w14:textId="77777777" w:rsidR="00DC4151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1_test = 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>(scipy.io.loadmat(</w:t>
            </w:r>
            <w:r w:rsidRPr="00671094">
              <w:rPr>
                <w:rFonts w:ascii="Courier New" w:hAnsi="Courier New" w:cs="Courier New"/>
                <w:b/>
                <w:bCs/>
              </w:rPr>
              <w:t>'class1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test</w:t>
            </w:r>
            <w:r w:rsidRPr="00671094">
              <w:rPr>
                <w:rFonts w:ascii="Courier New" w:hAnsi="Courier New" w:cs="Courier New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</w:rPr>
              <w:t>mat'</w:t>
            </w:r>
            <w:r w:rsidRPr="00671094">
              <w:rPr>
                <w:rFonts w:ascii="Courier New" w:hAnsi="Courier New" w:cs="Courier New"/>
              </w:rPr>
              <w:t xml:space="preserve">)['class1_test'], </w:t>
            </w:r>
          </w:p>
          <w:p w14:paraId="0972E49F" w14:textId="1424C694" w:rsidR="00BA275B" w:rsidRPr="00671094" w:rsidRDefault="00DC4151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</w:t>
            </w:r>
            <w:r w:rsidR="00BA275B" w:rsidRPr="00671094">
              <w:rPr>
                <w:rFonts w:ascii="Courier New" w:hAnsi="Courier New" w:cs="Courier New"/>
              </w:rPr>
              <w:t>columns = columnsName)</w:t>
            </w:r>
          </w:p>
          <w:p w14:paraId="7472E841" w14:textId="77777777" w:rsidR="00DC4151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2_test = pd.DataFrame(scipy.io.loadmat(</w:t>
            </w:r>
            <w:r w:rsidRPr="00671094">
              <w:rPr>
                <w:rFonts w:ascii="Courier New" w:hAnsi="Courier New" w:cs="Courier New"/>
                <w:b/>
                <w:bCs/>
              </w:rPr>
              <w:t>'class2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test</w:t>
            </w:r>
            <w:r w:rsidRPr="00671094">
              <w:rPr>
                <w:rFonts w:ascii="Courier New" w:hAnsi="Courier New" w:cs="Courier New"/>
              </w:rPr>
              <w:t xml:space="preserve">.mat')['class2_test'], </w:t>
            </w:r>
          </w:p>
          <w:p w14:paraId="7D0D3750" w14:textId="4080D19B" w:rsidR="00BA275B" w:rsidRPr="00671094" w:rsidRDefault="00DC4151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             </w:t>
            </w:r>
            <w:r w:rsidR="00BA275B" w:rsidRPr="00671094">
              <w:rPr>
                <w:rFonts w:ascii="Courier New" w:hAnsi="Courier New" w:cs="Courier New"/>
              </w:rPr>
              <w:t>columns = columnsName)</w:t>
            </w:r>
          </w:p>
        </w:tc>
      </w:tr>
    </w:tbl>
    <w:p w14:paraId="013C6373" w14:textId="71AC02DD" w:rsidR="00943EC1" w:rsidRPr="00671094" w:rsidRDefault="00943EC1" w:rsidP="00671094">
      <w:pPr>
        <w:autoSpaceDE w:val="0"/>
        <w:autoSpaceDN w:val="0"/>
        <w:adjustRightInd w:val="0"/>
        <w:spacing w:after="51" w:line="276" w:lineRule="auto"/>
        <w:ind w:left="142"/>
        <w:rPr>
          <w:rFonts w:ascii="Courier New" w:hAnsi="Courier New" w:cs="Courier New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6D9F1AB3" w14:textId="77777777" w:rsidTr="00BA275B">
        <w:tc>
          <w:tcPr>
            <w:tcW w:w="9208" w:type="dxa"/>
          </w:tcPr>
          <w:p w14:paraId="12D417BB" w14:textId="15D5BA6D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class1_train</w:t>
            </w:r>
            <w:r w:rsidRPr="00671094">
              <w:rPr>
                <w:rFonts w:ascii="Courier New" w:hAnsi="Courier New" w:cs="Courier New"/>
              </w:rPr>
              <w:t>.head()</w:t>
            </w:r>
          </w:p>
        </w:tc>
      </w:tr>
    </w:tbl>
    <w:p w14:paraId="6EF6BC76" w14:textId="49C7F4E3" w:rsidR="00BA275B" w:rsidRPr="00671094" w:rsidRDefault="00BA275B" w:rsidP="00671094">
      <w:pPr>
        <w:autoSpaceDE w:val="0"/>
        <w:autoSpaceDN w:val="0"/>
        <w:adjustRightInd w:val="0"/>
        <w:spacing w:after="51" w:line="276" w:lineRule="auto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</w:rPr>
        <w:drawing>
          <wp:inline distT="0" distB="0" distL="0" distR="0" wp14:anchorId="170A73FF" wp14:editId="682C5A3A">
            <wp:extent cx="2476500" cy="2466975"/>
            <wp:effectExtent l="190500" t="190500" r="190500" b="2000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466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77049214" w14:textId="77777777" w:rsidTr="00BA275B">
        <w:tc>
          <w:tcPr>
            <w:tcW w:w="9350" w:type="dxa"/>
          </w:tcPr>
          <w:p w14:paraId="702A9972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Merge data</w:t>
            </w:r>
          </w:p>
          <w:p w14:paraId="655C0703" w14:textId="77777777" w:rsidR="00C21691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trainMerge = pd.concat([class1_train,class2_train], </w:t>
            </w:r>
          </w:p>
          <w:p w14:paraId="6B327853" w14:textId="7BE24917" w:rsidR="00C21691" w:rsidRPr="00671094" w:rsidRDefault="00C21691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="00EB37F0">
              <w:rPr>
                <w:rFonts w:ascii="Courier New" w:hAnsi="Courier New" w:cs="Courier New"/>
              </w:rPr>
              <w:t xml:space="preserve">              </w:t>
            </w:r>
            <w:r w:rsidR="00BA275B" w:rsidRPr="00671094">
              <w:rPr>
                <w:rFonts w:ascii="Courier New" w:hAnsi="Courier New" w:cs="Courier New"/>
              </w:rPr>
              <w:t xml:space="preserve">keys=['1', '3']).reset_index().drop('level_1', </w:t>
            </w:r>
            <w:r w:rsidRPr="00671094">
              <w:rPr>
                <w:rFonts w:ascii="Courier New" w:hAnsi="Courier New" w:cs="Courier New"/>
              </w:rPr>
              <w:t xml:space="preserve">                     </w:t>
            </w:r>
          </w:p>
          <w:p w14:paraId="1738657E" w14:textId="16733DC1" w:rsidR="00BA275B" w:rsidRPr="00671094" w:rsidRDefault="00C21691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</w:t>
            </w:r>
            <w:r w:rsidR="00EB37F0">
              <w:rPr>
                <w:rFonts w:ascii="Courier New" w:hAnsi="Courier New" w:cs="Courier New"/>
              </w:rPr>
              <w:t xml:space="preserve">              </w:t>
            </w:r>
            <w:r w:rsidR="00BA275B" w:rsidRPr="00671094">
              <w:rPr>
                <w:rFonts w:ascii="Courier New" w:hAnsi="Courier New" w:cs="Courier New"/>
              </w:rPr>
              <w:t>axis=1).rename(columns = {'level_0': 'Class'})</w:t>
            </w:r>
          </w:p>
          <w:p w14:paraId="5AFC366B" w14:textId="77777777" w:rsidR="00EB37F0" w:rsidRDefault="00BA275B" w:rsidP="00EB37F0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testMerge = pd.concat([class1_test,class2_test], </w:t>
            </w:r>
            <w:r w:rsidR="00EB37F0">
              <w:rPr>
                <w:rFonts w:ascii="Courier New" w:hAnsi="Courier New" w:cs="Courier New"/>
              </w:rPr>
              <w:t xml:space="preserve"> </w:t>
            </w:r>
          </w:p>
          <w:p w14:paraId="5FE4F3FF" w14:textId="7D6F3ED9" w:rsidR="00EF73D4" w:rsidRPr="00671094" w:rsidRDefault="00EB37F0" w:rsidP="00EB37F0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 xml:space="preserve">                  </w:t>
            </w:r>
            <w:r w:rsidR="00BA275B" w:rsidRPr="00671094">
              <w:rPr>
                <w:rFonts w:ascii="Courier New" w:hAnsi="Courier New" w:cs="Courier New"/>
              </w:rPr>
              <w:t xml:space="preserve">keys=['1','2']).reset_index().drop('level_1', </w:t>
            </w:r>
          </w:p>
          <w:p w14:paraId="10BE7E6B" w14:textId="61499E44" w:rsidR="00BA275B" w:rsidRPr="00671094" w:rsidRDefault="00EF73D4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</w:t>
            </w:r>
            <w:r w:rsidR="00BA275B" w:rsidRPr="00671094">
              <w:rPr>
                <w:rFonts w:ascii="Courier New" w:hAnsi="Courier New" w:cs="Courier New"/>
              </w:rPr>
              <w:t>axis=1).rename(columns = {'level_0': 'Class'})</w:t>
            </w:r>
          </w:p>
        </w:tc>
      </w:tr>
    </w:tbl>
    <w:p w14:paraId="30834326" w14:textId="77777777" w:rsidR="00943EC1" w:rsidRPr="00671094" w:rsidRDefault="00943EC1" w:rsidP="00671094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33E26808" w14:textId="77777777" w:rsidTr="00BA275B">
        <w:tc>
          <w:tcPr>
            <w:tcW w:w="9208" w:type="dxa"/>
          </w:tcPr>
          <w:p w14:paraId="4B05AD9E" w14:textId="353723B3" w:rsidR="00BA275B" w:rsidRPr="00671094" w:rsidRDefault="00BA275B" w:rsidP="00671094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trainMerge.head()</w:t>
            </w:r>
          </w:p>
        </w:tc>
      </w:tr>
    </w:tbl>
    <w:p w14:paraId="673EE3E8" w14:textId="7C5CB375" w:rsidR="00943EC1" w:rsidRPr="00671094" w:rsidRDefault="00BA275B" w:rsidP="00671094">
      <w:pPr>
        <w:autoSpaceDE w:val="0"/>
        <w:autoSpaceDN w:val="0"/>
        <w:adjustRightInd w:val="0"/>
        <w:spacing w:after="51" w:line="276" w:lineRule="auto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</w:rPr>
        <w:lastRenderedPageBreak/>
        <w:drawing>
          <wp:inline distT="0" distB="0" distL="0" distR="0" wp14:anchorId="0B5D9C5F" wp14:editId="0FB4BB95">
            <wp:extent cx="2820838" cy="2312696"/>
            <wp:effectExtent l="190500" t="190500" r="189230" b="1828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41997" cy="233004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E2AB995" w14:textId="40AF8B76" w:rsidR="00BA275B" w:rsidRPr="00671094" w:rsidRDefault="001A58BE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Pr="00671094">
        <w:rPr>
          <w:rFonts w:ascii="Times New Roman" w:hAnsi="Times New Roman" w:cs="Times New Roman"/>
          <w:sz w:val="26"/>
          <w:szCs w:val="26"/>
        </w:rPr>
        <w:t xml:space="preserve">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3FED609E" w14:textId="77777777" w:rsidTr="00BA275B">
        <w:tc>
          <w:tcPr>
            <w:tcW w:w="9208" w:type="dxa"/>
          </w:tcPr>
          <w:p w14:paraId="615BFD7B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#Plot data</w:t>
            </w:r>
          </w:p>
          <w:p w14:paraId="21182FA7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sns.set()</w:t>
            </w:r>
          </w:p>
          <w:p w14:paraId="37E8D696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sns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671094">
              <w:rPr>
                <w:rFonts w:ascii="Courier New" w:hAnsi="Courier New" w:cs="Courier New"/>
                <w:noProof/>
              </w:rPr>
              <w:t>(trainMerge, hue="Class", height=7).</w:t>
            </w:r>
            <w:r w:rsidRPr="00671094">
              <w:rPr>
                <w:rFonts w:ascii="Courier New" w:hAnsi="Courier New" w:cs="Courier New"/>
                <w:b/>
                <w:bCs/>
                <w:noProof/>
              </w:rPr>
              <w:t>map</w:t>
            </w:r>
            <w:r w:rsidRPr="00671094">
              <w:rPr>
                <w:rFonts w:ascii="Courier New" w:hAnsi="Courier New" w:cs="Courier New"/>
                <w:noProof/>
              </w:rPr>
              <w:t>(plt.scatter,"Feature1","Feature2",).add_legend()</w:t>
            </w:r>
          </w:p>
          <w:p w14:paraId="7A7D05D1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671094">
              <w:rPr>
                <w:rFonts w:ascii="Courier New" w:hAnsi="Courier New" w:cs="Courier New"/>
                <w:noProof/>
              </w:rPr>
              <w:t>plt.title('Biểu đồ chấm của dữ liêu train')</w:t>
            </w:r>
          </w:p>
          <w:p w14:paraId="6ED36C44" w14:textId="29550E26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147542FA" w14:textId="568255B1" w:rsidR="00943EC1" w:rsidRPr="00671094" w:rsidRDefault="00BA275B" w:rsidP="00671094">
      <w:pPr>
        <w:autoSpaceDE w:val="0"/>
        <w:autoSpaceDN w:val="0"/>
        <w:adjustRightInd w:val="0"/>
        <w:spacing w:after="0" w:line="276" w:lineRule="auto"/>
        <w:ind w:left="142"/>
        <w:jc w:val="center"/>
        <w:rPr>
          <w:noProof/>
          <w:sz w:val="26"/>
          <w:szCs w:val="26"/>
        </w:rPr>
      </w:pPr>
      <w:r w:rsidRPr="00671094">
        <w:rPr>
          <w:noProof/>
          <w:sz w:val="26"/>
          <w:szCs w:val="26"/>
        </w:rPr>
        <w:drawing>
          <wp:inline distT="0" distB="0" distL="0" distR="0" wp14:anchorId="2C5B527F" wp14:editId="6160B811">
            <wp:extent cx="3542707" cy="3311825"/>
            <wp:effectExtent l="190500" t="190500" r="191135" b="19367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775" cy="332217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DC721DD" w14:textId="3CC810D8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5E6225E3" w14:textId="77777777" w:rsidTr="0002371E">
        <w:trPr>
          <w:trHeight w:val="1679"/>
        </w:trPr>
        <w:tc>
          <w:tcPr>
            <w:tcW w:w="9208" w:type="dxa"/>
          </w:tcPr>
          <w:p w14:paraId="7B806F80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Plot data</w:t>
            </w:r>
          </w:p>
          <w:p w14:paraId="09427E2F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ns.set()</w:t>
            </w:r>
          </w:p>
          <w:p w14:paraId="56EF8E24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ns.FacetGrid(testMerge, hue="Class", height=7).map(plt.scatter,"Feature1","Feature2",).add_legend()</w:t>
            </w:r>
          </w:p>
          <w:p w14:paraId="3F2CD657" w14:textId="77777777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lt.title('Biểu đồ chấm của dữ liêu train')</w:t>
            </w:r>
          </w:p>
          <w:p w14:paraId="17F2F308" w14:textId="3627AA96" w:rsidR="00BA275B" w:rsidRPr="00671094" w:rsidRDefault="00BA275B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alibri" w:hAnsi="Calibri" w:cs="Calibri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show()</w:t>
            </w:r>
          </w:p>
        </w:tc>
      </w:tr>
    </w:tbl>
    <w:p w14:paraId="16180A0C" w14:textId="5FF3661E" w:rsidR="00902F09" w:rsidRPr="00671094" w:rsidRDefault="00BA275B" w:rsidP="00671094">
      <w:pPr>
        <w:autoSpaceDE w:val="0"/>
        <w:autoSpaceDN w:val="0"/>
        <w:adjustRightInd w:val="0"/>
        <w:spacing w:after="0" w:line="276" w:lineRule="auto"/>
        <w:ind w:left="142"/>
        <w:jc w:val="center"/>
        <w:rPr>
          <w:rFonts w:ascii="Calibri" w:hAnsi="Calibri" w:cs="Calibri"/>
          <w:b/>
          <w:bCs/>
          <w:sz w:val="26"/>
          <w:szCs w:val="26"/>
        </w:rPr>
      </w:pPr>
      <w:r w:rsidRPr="00671094">
        <w:rPr>
          <w:rFonts w:ascii="Calibri" w:hAnsi="Calibri" w:cs="Calibri"/>
          <w:b/>
          <w:bCs/>
          <w:noProof/>
          <w:sz w:val="26"/>
          <w:szCs w:val="26"/>
        </w:rPr>
        <w:drawing>
          <wp:inline distT="0" distB="0" distL="0" distR="0" wp14:anchorId="785477DF" wp14:editId="44B35CDE">
            <wp:extent cx="3700732" cy="3459551"/>
            <wp:effectExtent l="190500" t="190500" r="186055" b="19812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973" cy="347005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ECB441C" w14:textId="59F3652C" w:rsidR="00943EC1" w:rsidRPr="00671094" w:rsidRDefault="007D253C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- Bước 4:</w:t>
      </w:r>
      <w:r w:rsidR="00902F09" w:rsidRPr="00671094">
        <w:rPr>
          <w:rFonts w:ascii="Calibri" w:hAnsi="Calibri" w:cs="Calibri"/>
          <w:sz w:val="26"/>
          <w:szCs w:val="26"/>
        </w:rPr>
        <w:t xml:space="preserve"> </w:t>
      </w:r>
      <w:r w:rsidR="00902F09" w:rsidRPr="00671094">
        <w:rPr>
          <w:rFonts w:ascii="Times New Roman" w:hAnsi="Times New Roman" w:cs="Times New Roman"/>
          <w:i/>
          <w:iCs/>
          <w:sz w:val="26"/>
          <w:szCs w:val="26"/>
        </w:rPr>
        <w:t>Xây dựng classifier</w:t>
      </w:r>
      <w:r w:rsidR="00902F09" w:rsidRPr="0067109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46C65DA9" w14:textId="64D4244C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t xml:space="preserve">Tính mean, và covariance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7818DBD3" w14:textId="77777777" w:rsidTr="0002371E">
        <w:trPr>
          <w:trHeight w:val="2084"/>
        </w:trPr>
        <w:tc>
          <w:tcPr>
            <w:tcW w:w="9350" w:type="dxa"/>
          </w:tcPr>
          <w:p w14:paraId="22DBEA5A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Estimating the parameters</w:t>
            </w:r>
          </w:p>
          <w:p w14:paraId="69BA4906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u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Merge</w:t>
            </w:r>
            <w:r w:rsidRPr="00671094">
              <w:rPr>
                <w:rFonts w:ascii="Courier New" w:hAnsi="Courier New" w:cs="Courier New"/>
              </w:rPr>
              <w:t>.groupby(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).mean().values,[1])</w:t>
            </w:r>
          </w:p>
          <w:p w14:paraId="2A904C37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 cov_list = np.split(np.array([1,0,0,1]*2).reshape(-1,2),[2])</w:t>
            </w:r>
          </w:p>
          <w:p w14:paraId="7CC8961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v_list = np.split(</w:t>
            </w:r>
            <w:r w:rsidRPr="00671094">
              <w:rPr>
                <w:rFonts w:ascii="Courier New" w:hAnsi="Courier New" w:cs="Courier New"/>
                <w:b/>
                <w:bCs/>
              </w:rPr>
              <w:t>trainMerge</w:t>
            </w:r>
            <w:r w:rsidRPr="00671094">
              <w:rPr>
                <w:rFonts w:ascii="Courier New" w:hAnsi="Courier New" w:cs="Courier New"/>
              </w:rPr>
              <w:t>.groupby(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).cov().values,[2])</w:t>
            </w:r>
          </w:p>
          <w:p w14:paraId="3632244E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i_list = </w:t>
            </w:r>
            <w:r w:rsidRPr="00671094">
              <w:rPr>
                <w:rFonts w:ascii="Courier New" w:hAnsi="Courier New" w:cs="Courier New"/>
                <w:b/>
                <w:bCs/>
              </w:rPr>
              <w:t>trainMerge</w:t>
            </w:r>
            <w:r w:rsidRPr="00671094">
              <w:rPr>
                <w:rFonts w:ascii="Courier New" w:hAnsi="Courier New" w:cs="Courier New"/>
              </w:rPr>
              <w:t>.iloc[:,0].value_counts().values / len(</w:t>
            </w:r>
            <w:r w:rsidRPr="00671094">
              <w:rPr>
                <w:rFonts w:ascii="Courier New" w:hAnsi="Courier New" w:cs="Courier New"/>
                <w:b/>
                <w:bCs/>
              </w:rPr>
              <w:t>trainMerge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3CA7903D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A trong train set là : ",</w:t>
            </w:r>
            <w:r w:rsidRPr="00671094">
              <w:rPr>
                <w:rFonts w:ascii="Courier New" w:hAnsi="Courier New" w:cs="Courier New"/>
                <w:b/>
                <w:bCs/>
              </w:rPr>
              <w:t>mu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[0][0])</w:t>
            </w:r>
          </w:p>
          <w:p w14:paraId="472BD861" w14:textId="03554E14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Mean của từng class B trong train set là : ",</w:t>
            </w:r>
            <w:r w:rsidRPr="00671094">
              <w:rPr>
                <w:rFonts w:ascii="Courier New" w:hAnsi="Courier New" w:cs="Courier New"/>
                <w:b/>
                <w:bCs/>
              </w:rPr>
              <w:t>mu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[1][0])</w:t>
            </w:r>
          </w:p>
        </w:tc>
      </w:tr>
      <w:tr w:rsidR="00671094" w:rsidRPr="00671094" w14:paraId="476CE4ED" w14:textId="77777777" w:rsidTr="0002371E">
        <w:trPr>
          <w:trHeight w:val="652"/>
        </w:trPr>
        <w:tc>
          <w:tcPr>
            <w:tcW w:w="9350" w:type="dxa"/>
          </w:tcPr>
          <w:p w14:paraId="1AA4A40A" w14:textId="31765BFB" w:rsidR="0002371E" w:rsidRPr="00671094" w:rsidRDefault="0002371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A trong train set là : [1.97909027 2.97947776]</w:t>
            </w:r>
          </w:p>
          <w:p w14:paraId="11BAD43D" w14:textId="3C1CA1C2" w:rsidR="0002371E" w:rsidRPr="00671094" w:rsidRDefault="0002371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2"/>
                <w:szCs w:val="22"/>
              </w:rPr>
            </w:pPr>
            <w:r w:rsidRPr="00671094">
              <w:rPr>
                <w:sz w:val="22"/>
                <w:szCs w:val="22"/>
              </w:rPr>
              <w:t>Mean của từng class B trong train set là : [ 3.01056198 -2.87167377]</w:t>
            </w:r>
          </w:p>
        </w:tc>
      </w:tr>
    </w:tbl>
    <w:p w14:paraId="5A5AA50E" w14:textId="67180D0D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430402D2" w14:textId="69AE1508" w:rsidR="00943EC1" w:rsidRPr="00671094" w:rsidRDefault="007D253C" w:rsidP="00671094">
      <w:pPr>
        <w:pStyle w:val="ListParagraph"/>
        <w:numPr>
          <w:ilvl w:val="0"/>
          <w:numId w:val="11"/>
        </w:numPr>
        <w:tabs>
          <w:tab w:val="left" w:pos="5852"/>
        </w:tabs>
        <w:autoSpaceDE w:val="0"/>
        <w:autoSpaceDN w:val="0"/>
        <w:adjustRightInd w:val="0"/>
        <w:spacing w:after="0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>Bước 5:</w:t>
      </w:r>
      <w:r w:rsidR="00943EC1" w:rsidRPr="00671094">
        <w:rPr>
          <w:rFonts w:ascii="Calibri" w:hAnsi="Calibri" w:cs="Calibri"/>
          <w:sz w:val="26"/>
          <w:szCs w:val="26"/>
        </w:rPr>
        <w:t xml:space="preserve">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Xây dựng biệt thức (discriminant function). </w:t>
      </w:r>
      <w:r w:rsidR="00943EC1" w:rsidRPr="00671094">
        <w:rPr>
          <w:rFonts w:ascii="Times New Roman" w:hAnsi="Times New Roman" w:cs="Times New Roman"/>
          <w:sz w:val="26"/>
          <w:szCs w:val="26"/>
        </w:rPr>
        <w:tab/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671094" w:rsidRPr="00671094" w14:paraId="45322646" w14:textId="77777777" w:rsidTr="0002371E">
        <w:trPr>
          <w:trHeight w:val="1124"/>
        </w:trPr>
        <w:tc>
          <w:tcPr>
            <w:tcW w:w="9350" w:type="dxa"/>
          </w:tcPr>
          <w:p w14:paraId="1C022401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Build discriminant functions</w:t>
            </w:r>
          </w:p>
          <w:p w14:paraId="192BFABB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>(X,mu_list,cov_list,pi_list):</w:t>
            </w:r>
          </w:p>
          <w:p w14:paraId="473E8C88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scores_list = []</w:t>
            </w:r>
          </w:p>
          <w:p w14:paraId="45A22AE0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classes = len(</w:t>
            </w:r>
            <w:r w:rsidRPr="00671094">
              <w:rPr>
                <w:rFonts w:ascii="Courier New" w:hAnsi="Courier New" w:cs="Courier New"/>
                <w:b/>
                <w:bCs/>
              </w:rPr>
              <w:t>mu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7953BBAC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for p in range(</w:t>
            </w:r>
            <w:r w:rsidRPr="00671094">
              <w:rPr>
                <w:rFonts w:ascii="Courier New" w:hAnsi="Courier New" w:cs="Courier New"/>
                <w:b/>
                <w:bCs/>
              </w:rPr>
              <w:t>classes</w:t>
            </w:r>
            <w:r w:rsidRPr="00671094">
              <w:rPr>
                <w:rFonts w:ascii="Courier New" w:hAnsi="Courier New" w:cs="Courier New"/>
              </w:rPr>
              <w:t>):</w:t>
            </w:r>
          </w:p>
          <w:p w14:paraId="1C53AFB2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 = (-1/2)*np.linalg.inv(</w:t>
            </w:r>
            <w:r w:rsidRPr="00671094">
              <w:rPr>
                <w:rFonts w:ascii="Courier New" w:hAnsi="Courier New" w:cs="Courier New"/>
                <w:b/>
                <w:bCs/>
              </w:rPr>
              <w:t>cov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[p])</w:t>
            </w:r>
          </w:p>
          <w:p w14:paraId="5187FD08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 = np.linalg.inv(</w:t>
            </w:r>
            <w:r w:rsidRPr="00671094">
              <w:rPr>
                <w:rFonts w:ascii="Courier New" w:hAnsi="Courier New" w:cs="Courier New"/>
                <w:b/>
                <w:bCs/>
              </w:rPr>
              <w:t>cov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[p])@</w:t>
            </w:r>
            <w:r w:rsidRPr="00671094">
              <w:rPr>
                <w:rFonts w:ascii="Courier New" w:hAnsi="Courier New" w:cs="Courier New"/>
                <w:b/>
                <w:bCs/>
              </w:rPr>
              <w:t>mu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[p][0]</w:t>
            </w:r>
          </w:p>
          <w:p w14:paraId="1B9F8634" w14:textId="77777777" w:rsidR="007075B1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wi0 = (-1/2)*np.transpose(mu_list[p][0])</w:t>
            </w:r>
          </w:p>
          <w:p w14:paraId="6902ECAD" w14:textId="18895CEE" w:rsidR="0002371E" w:rsidRPr="00671094" w:rsidRDefault="007075B1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</w:t>
            </w:r>
            <w:r w:rsidR="0002371E" w:rsidRPr="00671094">
              <w:rPr>
                <w:rFonts w:ascii="Courier New" w:hAnsi="Courier New" w:cs="Courier New"/>
              </w:rPr>
              <w:t>@np.linalg.inv(cov_list[p])@mu_list[p][0]</w:t>
            </w:r>
          </w:p>
          <w:p w14:paraId="303EA1B5" w14:textId="342732E4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="007075B1" w:rsidRPr="00671094">
              <w:rPr>
                <w:rFonts w:ascii="Courier New" w:hAnsi="Courier New" w:cs="Courier New"/>
              </w:rPr>
              <w:t xml:space="preserve">               </w:t>
            </w:r>
            <w:r w:rsidRPr="00671094">
              <w:rPr>
                <w:rFonts w:ascii="Courier New" w:hAnsi="Courier New" w:cs="Courier New"/>
              </w:rPr>
              <w:t xml:space="preserve">- (-1/2)*np.log(np.linalg.norm(cov_list[p])) </w:t>
            </w:r>
          </w:p>
          <w:p w14:paraId="6DCE7611" w14:textId="29C3D0BB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="007075B1" w:rsidRPr="00671094">
              <w:rPr>
                <w:rFonts w:ascii="Courier New" w:hAnsi="Courier New" w:cs="Courier New"/>
              </w:rPr>
              <w:t xml:space="preserve">               </w:t>
            </w:r>
            <w:r w:rsidRPr="00671094">
              <w:rPr>
                <w:rFonts w:ascii="Courier New" w:hAnsi="Courier New" w:cs="Courier New"/>
              </w:rPr>
              <w:t>+ np.log(pi_list[p])</w:t>
            </w:r>
          </w:p>
          <w:p w14:paraId="249457CC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core = np.transpose(X)@Wi@X + np.transpose(wi)@X + wi0</w:t>
            </w:r>
          </w:p>
          <w:p w14:paraId="69F8FD0E" w14:textId="77777777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scores_list.append(score)</w:t>
            </w:r>
          </w:p>
          <w:p w14:paraId="638D7799" w14:textId="1010FB06" w:rsidR="0002371E" w:rsidRPr="00671094" w:rsidRDefault="0002371E" w:rsidP="00671094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return np.argmax(scores_list)</w:t>
            </w:r>
          </w:p>
        </w:tc>
      </w:tr>
    </w:tbl>
    <w:p w14:paraId="26392D25" w14:textId="77777777" w:rsidR="00902F09" w:rsidRPr="00671094" w:rsidRDefault="00902F09" w:rsidP="00671094">
      <w:pPr>
        <w:tabs>
          <w:tab w:val="left" w:pos="5852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7A2C65BE" w14:textId="781BD1DF" w:rsidR="0002371E" w:rsidRPr="00671094" w:rsidRDefault="007D253C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i/>
          <w:iCs/>
          <w:sz w:val="26"/>
          <w:szCs w:val="26"/>
        </w:rPr>
        <w:t xml:space="preserve">Bước 6: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Đánh giá trên tập dữ liệu test, </w:t>
      </w:r>
      <w:r w:rsidR="00943EC1" w:rsidRPr="00671094">
        <w:rPr>
          <w:rFonts w:ascii="Times New Roman" w:hAnsi="Times New Roman" w:cs="Times New Roman"/>
          <w:i/>
          <w:iCs/>
          <w:sz w:val="26"/>
          <w:szCs w:val="26"/>
        </w:rPr>
        <w:t xml:space="preserve">class1_test.mat 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và </w:t>
      </w:r>
      <w:r w:rsidR="00943EC1" w:rsidRPr="00671094">
        <w:rPr>
          <w:rFonts w:ascii="Times New Roman" w:hAnsi="Times New Roman" w:cs="Times New Roman"/>
          <w:i/>
          <w:iCs/>
          <w:sz w:val="26"/>
          <w:szCs w:val="26"/>
        </w:rPr>
        <w:t>class2_test.mat</w:t>
      </w:r>
      <w:r w:rsidR="00943EC1" w:rsidRPr="00671094">
        <w:rPr>
          <w:rFonts w:ascii="Times New Roman" w:hAnsi="Times New Roman" w:cs="Times New Roman"/>
          <w:sz w:val="26"/>
          <w:szCs w:val="26"/>
        </w:rPr>
        <w:t xml:space="preserve">. Tính độ chính xác cho từng tập và xây dựng confusion matrix. </w:t>
      </w:r>
    </w:p>
    <w:tbl>
      <w:tblPr>
        <w:tblStyle w:val="TableGrid"/>
        <w:tblW w:w="9209" w:type="dxa"/>
        <w:tblInd w:w="142" w:type="dxa"/>
        <w:tblLook w:val="04A0" w:firstRow="1" w:lastRow="0" w:firstColumn="1" w:lastColumn="0" w:noHBand="0" w:noVBand="1"/>
      </w:tblPr>
      <w:tblGrid>
        <w:gridCol w:w="9209"/>
      </w:tblGrid>
      <w:tr w:rsidR="0002371E" w:rsidRPr="00671094" w14:paraId="75ED56A4" w14:textId="77777777" w:rsidTr="0002371E">
        <w:trPr>
          <w:trHeight w:val="1880"/>
        </w:trPr>
        <w:tc>
          <w:tcPr>
            <w:tcW w:w="9209" w:type="dxa"/>
          </w:tcPr>
          <w:p w14:paraId="0352BEE6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usion matrix</w:t>
            </w:r>
          </w:p>
          <w:p w14:paraId="7FE1A0A3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prediction = ["1" if </w:t>
            </w:r>
            <w:r w:rsidRPr="00671094">
              <w:rPr>
                <w:rFonts w:ascii="Courier New" w:hAnsi="Courier New" w:cs="Courier New"/>
                <w:b/>
                <w:bCs/>
              </w:rPr>
              <w:t>DF</w:t>
            </w:r>
            <w:r w:rsidRPr="00671094">
              <w:rPr>
                <w:rFonts w:ascii="Courier New" w:hAnsi="Courier New" w:cs="Courier New"/>
              </w:rPr>
              <w:t xml:space="preserve">(np.array([x,y]).reshape(-1,1),mu_list, cov_list, pi_list)==0 else "2" </w:t>
            </w:r>
          </w:p>
          <w:p w14:paraId="72707351" w14:textId="753FEB76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for x, y in </w:t>
            </w:r>
            <w:r w:rsidRPr="00671094">
              <w:rPr>
                <w:rFonts w:ascii="Courier New" w:hAnsi="Courier New" w:cs="Courier New"/>
                <w:b/>
                <w:bCs/>
              </w:rPr>
              <w:t>testMerge</w:t>
            </w:r>
            <w:r w:rsidRPr="00671094">
              <w:rPr>
                <w:rFonts w:ascii="Courier New" w:hAnsi="Courier New" w:cs="Courier New"/>
              </w:rPr>
              <w:t>[["Feature1","Feature2"]].values]</w:t>
            </w:r>
          </w:p>
          <w:p w14:paraId="5F04D59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label = list(</w:t>
            </w:r>
            <w:r w:rsidRPr="00671094">
              <w:rPr>
                <w:rFonts w:ascii="Courier New" w:hAnsi="Courier New" w:cs="Courier New"/>
                <w:b/>
                <w:bCs/>
              </w:rPr>
              <w:t>testMerge</w:t>
            </w:r>
            <w:r w:rsidRPr="00671094">
              <w:rPr>
                <w:rFonts w:ascii="Courier New" w:hAnsi="Courier New" w:cs="Courier New"/>
              </w:rPr>
              <w:t>['Class'].values)</w:t>
            </w:r>
          </w:p>
          <w:p w14:paraId="08DBDE57" w14:textId="578238A6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rint(pd.</w:t>
            </w:r>
            <w:r w:rsidRPr="00671094">
              <w:rPr>
                <w:rFonts w:ascii="Courier New" w:hAnsi="Courier New" w:cs="Courier New"/>
                <w:b/>
                <w:bCs/>
              </w:rPr>
              <w:t>DataFrame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onfusion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matrix</w:t>
            </w:r>
            <w:r w:rsidRPr="00671094">
              <w:rPr>
                <w:rFonts w:ascii="Courier New" w:hAnsi="Courier New" w:cs="Courier New"/>
              </w:rPr>
              <w:t>(label, prediction), index=['Class 1', 'Class 2'], columns=['Class 1', 'Class 2']))</w:t>
            </w:r>
          </w:p>
        </w:tc>
      </w:tr>
      <w:tr w:rsidR="0002371E" w:rsidRPr="00671094" w14:paraId="70B7B505" w14:textId="77777777" w:rsidTr="0002371E">
        <w:trPr>
          <w:trHeight w:val="777"/>
        </w:trPr>
        <w:tc>
          <w:tcPr>
            <w:tcW w:w="9209" w:type="dxa"/>
          </w:tcPr>
          <w:p w14:paraId="67D751F8" w14:textId="77777777" w:rsidR="0002371E" w:rsidRPr="00671094" w:rsidRDefault="0002371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1"/>
                <w:szCs w:val="21"/>
              </w:rPr>
              <w:t xml:space="preserve">         Class 1  Class 2</w:t>
            </w:r>
          </w:p>
          <w:p w14:paraId="4A707953" w14:textId="77777777" w:rsidR="0002371E" w:rsidRPr="00671094" w:rsidRDefault="0002371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1"/>
                <w:szCs w:val="21"/>
              </w:rPr>
              <w:t>Class 1       98        2</w:t>
            </w:r>
          </w:p>
          <w:p w14:paraId="1DDADF5D" w14:textId="5002607F" w:rsidR="0002371E" w:rsidRPr="00671094" w:rsidRDefault="0002371E" w:rsidP="0067109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sz w:val="21"/>
                <w:szCs w:val="21"/>
              </w:rPr>
            </w:pPr>
            <w:r w:rsidRPr="00671094">
              <w:rPr>
                <w:sz w:val="21"/>
                <w:szCs w:val="21"/>
              </w:rPr>
              <w:t>Class 2        2       98</w:t>
            </w:r>
          </w:p>
        </w:tc>
      </w:tr>
    </w:tbl>
    <w:p w14:paraId="77C7C2FD" w14:textId="77777777" w:rsidR="00902F09" w:rsidRPr="00671094" w:rsidRDefault="00902F09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21B4AB9E" w14:textId="19F91C89" w:rsidR="00943EC1" w:rsidRPr="001B129E" w:rsidRDefault="007D253C" w:rsidP="006710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1B129E">
        <w:rPr>
          <w:rFonts w:ascii="Times New Roman" w:hAnsi="Times New Roman" w:cs="Times New Roman"/>
          <w:i/>
          <w:iCs/>
          <w:sz w:val="26"/>
          <w:szCs w:val="26"/>
        </w:rPr>
        <w:t>Bước 7:</w:t>
      </w:r>
      <w:r w:rsidR="00943EC1" w:rsidRPr="001B129E">
        <w:rPr>
          <w:rFonts w:ascii="Times New Roman" w:hAnsi="Times New Roman" w:cs="Times New Roman"/>
          <w:sz w:val="26"/>
          <w:szCs w:val="26"/>
        </w:rPr>
        <w:t xml:space="preserve"> Plot dữ liệu testing của 2 lớp và đường biên phân lớp trên cùng một hình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8920"/>
      </w:tblGrid>
      <w:tr w:rsidR="00362872" w:rsidRPr="00671094" w14:paraId="2F3B4692" w14:textId="77777777" w:rsidTr="0002371E">
        <w:tc>
          <w:tcPr>
            <w:tcW w:w="9208" w:type="dxa"/>
          </w:tcPr>
          <w:p w14:paraId="31F3837B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with boundary contours</w:t>
            </w:r>
          </w:p>
          <w:p w14:paraId="6607DDDF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 = 100</w:t>
            </w:r>
          </w:p>
          <w:p w14:paraId="56D7AC3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 = np.linspace(-5, 8, N)</w:t>
            </w:r>
          </w:p>
          <w:p w14:paraId="2AF5E17E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Y = np.linspace(-9, 7, N)</w:t>
            </w:r>
          </w:p>
          <w:p w14:paraId="35D864C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, Y = np.meshgrid(X, Y)</w:t>
            </w:r>
          </w:p>
          <w:p w14:paraId="499E32FA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55168C1E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igure plot</w:t>
            </w:r>
          </w:p>
          <w:p w14:paraId="5D0A38EF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or_list = ['Blues','Reds']</w:t>
            </w:r>
          </w:p>
          <w:p w14:paraId="31986C8D" w14:textId="77777777" w:rsidR="00157513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g = 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testMerge</w:t>
            </w:r>
            <w:r w:rsidRPr="00671094">
              <w:rPr>
                <w:rFonts w:ascii="Courier New" w:hAnsi="Courier New" w:cs="Courier New"/>
              </w:rPr>
              <w:t xml:space="preserve">, hue="Class", height=10, palette = </w:t>
            </w:r>
          </w:p>
          <w:p w14:paraId="2A264B0B" w14:textId="77777777" w:rsidR="00157513" w:rsidRPr="00671094" w:rsidRDefault="00157513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</w:t>
            </w:r>
            <w:r w:rsidR="0002371E" w:rsidRPr="00671094">
              <w:rPr>
                <w:rFonts w:ascii="Courier New" w:hAnsi="Courier New" w:cs="Courier New"/>
              </w:rPr>
              <w:t xml:space="preserve">'colorblind', hue_order=["1","2"]).map(plt.scatter, </w:t>
            </w:r>
            <w:r w:rsidRPr="00671094">
              <w:rPr>
                <w:rFonts w:ascii="Courier New" w:hAnsi="Courier New" w:cs="Courier New"/>
              </w:rPr>
              <w:t xml:space="preserve"> </w:t>
            </w:r>
          </w:p>
          <w:p w14:paraId="1531A826" w14:textId="7479DD6B" w:rsidR="0002371E" w:rsidRPr="00671094" w:rsidRDefault="00157513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</w:t>
            </w:r>
            <w:r w:rsidR="0002371E" w:rsidRPr="00671094">
              <w:rPr>
                <w:rFonts w:ascii="Courier New" w:hAnsi="Courier New" w:cs="Courier New"/>
              </w:rPr>
              <w:t>"Feature1","Feature2",).add_legend()</w:t>
            </w:r>
          </w:p>
          <w:p w14:paraId="2D0C76B9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 = g.ax</w:t>
            </w:r>
          </w:p>
          <w:p w14:paraId="52336488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18A4A0A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6362EEF2" w14:textId="583A8B7E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z = np.array( [DF( np.array([xx,yy]).reshape(-1,1),mu_list, cov_list, pi_list) for xx, yy in zip(np.ravel(X), np.ravel(Y))])</w:t>
            </w:r>
          </w:p>
          <w:p w14:paraId="6575A79B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6DABE283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761DA96F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 = zz.reshape(X.shape)</w:t>
            </w:r>
          </w:p>
          <w:p w14:paraId="6AF9EC40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10E946DE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the filled and boundary contours</w:t>
            </w:r>
          </w:p>
          <w:p w14:paraId="6050709D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f</w:t>
            </w:r>
            <w:r w:rsidRPr="00671094">
              <w:rPr>
                <w:rFonts w:ascii="Courier New" w:hAnsi="Courier New" w:cs="Courier New"/>
              </w:rPr>
              <w:t>( X, Y, Z, 1, alpha = .1, colors = ('blue','red'))</w:t>
            </w:r>
          </w:p>
          <w:p w14:paraId="08FD1932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</w:t>
            </w:r>
            <w:r w:rsidRPr="00671094">
              <w:rPr>
                <w:rFonts w:ascii="Courier New" w:hAnsi="Courier New" w:cs="Courier New"/>
              </w:rPr>
              <w:t>( X, Y, Z, 1, alpha = 1, colors = ('blue','red'))</w:t>
            </w:r>
          </w:p>
          <w:p w14:paraId="70BC44B0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01A4169E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 Addd axis and title</w:t>
            </w:r>
          </w:p>
          <w:p w14:paraId="0F04567C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xlabel</w:t>
            </w:r>
            <w:r w:rsidRPr="00671094">
              <w:rPr>
                <w:rFonts w:ascii="Courier New" w:hAnsi="Courier New" w:cs="Courier New"/>
              </w:rPr>
              <w:t>('Feature1')</w:t>
            </w:r>
          </w:p>
          <w:p w14:paraId="34769789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ylabel</w:t>
            </w:r>
            <w:r w:rsidRPr="00671094">
              <w:rPr>
                <w:rFonts w:ascii="Courier New" w:hAnsi="Courier New" w:cs="Courier New"/>
              </w:rPr>
              <w:t>('Feature2')</w:t>
            </w:r>
          </w:p>
          <w:p w14:paraId="44A0227F" w14:textId="77777777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set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title</w:t>
            </w:r>
            <w:r w:rsidRPr="00671094">
              <w:rPr>
                <w:rFonts w:ascii="Courier New" w:hAnsi="Courier New" w:cs="Courier New"/>
              </w:rPr>
              <w:t>('Biên phân lớp dựa trên phân phối Gauss')</w:t>
            </w:r>
          </w:p>
          <w:p w14:paraId="05051675" w14:textId="4E583B6A" w:rsidR="0002371E" w:rsidRPr="00671094" w:rsidRDefault="0002371E" w:rsidP="00671094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1094">
              <w:rPr>
                <w:rFonts w:ascii="Courier New" w:hAnsi="Courier New" w:cs="Courier New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</w:rPr>
              <w:t>show</w:t>
            </w:r>
            <w:r w:rsidRPr="00671094">
              <w:rPr>
                <w:rFonts w:ascii="Courier New" w:hAnsi="Courier New" w:cs="Courier New"/>
              </w:rPr>
              <w:t>()</w:t>
            </w:r>
          </w:p>
        </w:tc>
      </w:tr>
    </w:tbl>
    <w:p w14:paraId="2B288CD7" w14:textId="67560823" w:rsidR="00943EC1" w:rsidRPr="00671094" w:rsidRDefault="0002371E" w:rsidP="00671094">
      <w:pPr>
        <w:autoSpaceDE w:val="0"/>
        <w:autoSpaceDN w:val="0"/>
        <w:adjustRightInd w:val="0"/>
        <w:spacing w:after="0" w:line="276" w:lineRule="auto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671094">
        <w:rPr>
          <w:noProof/>
          <w:sz w:val="26"/>
          <w:szCs w:val="26"/>
        </w:rPr>
        <w:drawing>
          <wp:inline distT="0" distB="0" distL="0" distR="0" wp14:anchorId="2A289268" wp14:editId="41F5942C">
            <wp:extent cx="4289570" cy="4097547"/>
            <wp:effectExtent l="190500" t="190500" r="187325" b="18923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786" cy="411876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3AC75B6" w14:textId="67CE1214" w:rsidR="00943EC1" w:rsidRPr="00671094" w:rsidRDefault="00943EC1" w:rsidP="00671094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sz w:val="26"/>
          <w:szCs w:val="26"/>
        </w:rPr>
      </w:pPr>
    </w:p>
    <w:p w14:paraId="7298BC6E" w14:textId="135A9BB3" w:rsidR="005631F5" w:rsidRPr="00671094" w:rsidRDefault="005631F5" w:rsidP="0067109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71094">
        <w:rPr>
          <w:rFonts w:ascii="Times New Roman" w:hAnsi="Times New Roman" w:cs="Times New Roman"/>
          <w:sz w:val="26"/>
          <w:szCs w:val="26"/>
        </w:rPr>
        <w:br w:type="page"/>
      </w:r>
    </w:p>
    <w:p w14:paraId="53247D73" w14:textId="77777777" w:rsidR="009A0560" w:rsidRDefault="009A0560">
      <w:pPr>
        <w:rPr>
          <w:rFonts w:ascii="Times New Roman" w:eastAsiaTheme="majorEastAsia" w:hAnsi="Times New Roman" w:cs="Times New Roman"/>
          <w:b/>
          <w:sz w:val="32"/>
          <w:szCs w:val="32"/>
        </w:rPr>
      </w:pPr>
      <w:bookmarkStart w:id="16" w:name="_Toc56585348"/>
      <w:r>
        <w:rPr>
          <w:rFonts w:ascii="Times New Roman" w:hAnsi="Times New Roman" w:cs="Times New Roman"/>
          <w:b/>
        </w:rPr>
        <w:lastRenderedPageBreak/>
        <w:br w:type="page"/>
      </w:r>
    </w:p>
    <w:p w14:paraId="1556A07B" w14:textId="7CC6D30A" w:rsidR="005631F5" w:rsidRPr="00671094" w:rsidRDefault="005631F5" w:rsidP="00671094">
      <w:pPr>
        <w:pStyle w:val="Heading1"/>
        <w:spacing w:line="276" w:lineRule="auto"/>
        <w:jc w:val="center"/>
        <w:rPr>
          <w:rFonts w:ascii="Times New Roman" w:hAnsi="Times New Roman" w:cs="Times New Roman"/>
          <w:b/>
          <w:color w:val="auto"/>
        </w:rPr>
      </w:pPr>
      <w:r w:rsidRPr="00671094">
        <w:rPr>
          <w:rFonts w:ascii="Times New Roman" w:hAnsi="Times New Roman" w:cs="Times New Roman"/>
          <w:b/>
          <w:color w:val="auto"/>
        </w:rPr>
        <w:lastRenderedPageBreak/>
        <w:t>BÀI THỰC HÀNH SỐ 4</w:t>
      </w:r>
      <w:bookmarkEnd w:id="16"/>
    </w:p>
    <w:p w14:paraId="37575724" w14:textId="6C47AEE2" w:rsidR="005631F5" w:rsidRPr="00671094" w:rsidRDefault="005631F5" w:rsidP="00671094">
      <w:pPr>
        <w:pStyle w:val="ListParagraph"/>
        <w:numPr>
          <w:ilvl w:val="0"/>
          <w:numId w:val="14"/>
        </w:numPr>
        <w:spacing w:after="0" w:line="276" w:lineRule="auto"/>
        <w:ind w:left="567" w:hanging="567"/>
        <w:jc w:val="both"/>
        <w:outlineLvl w:val="1"/>
        <w:rPr>
          <w:rStyle w:val="fontstyle01"/>
          <w:rFonts w:ascii="Times New Roman" w:hAnsi="Times New Roman" w:cs="Times New Roman"/>
          <w:b/>
          <w:color w:val="auto"/>
          <w:sz w:val="32"/>
          <w:szCs w:val="32"/>
        </w:rPr>
      </w:pPr>
      <w:bookmarkStart w:id="17" w:name="_Toc56585349"/>
      <w:r w:rsidRPr="00671094">
        <w:rPr>
          <w:rStyle w:val="fontstyle01"/>
          <w:rFonts w:ascii="Times New Roman" w:hAnsi="Times New Roman" w:cs="Times New Roman"/>
          <w:b/>
          <w:color w:val="auto"/>
          <w:sz w:val="32"/>
          <w:szCs w:val="32"/>
        </w:rPr>
        <w:t>Mục đích:</w:t>
      </w:r>
      <w:bookmarkEnd w:id="17"/>
    </w:p>
    <w:p w14:paraId="2CB6CC5B" w14:textId="318CE85B" w:rsidR="005631F5" w:rsidRPr="00671094" w:rsidRDefault="005631F5" w:rsidP="00671094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color w:val="auto"/>
          <w:sz w:val="28"/>
          <w:szCs w:val="28"/>
        </w:rPr>
      </w:pPr>
      <w:r w:rsidRPr="00671094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Xây dựng bộ classifier dựa trên ước lượng Parzen Window và các tiếp cận khác.</w:t>
      </w:r>
    </w:p>
    <w:p w14:paraId="05BAABCD" w14:textId="77777777" w:rsidR="005631F5" w:rsidRPr="00671094" w:rsidRDefault="005631F5" w:rsidP="00671094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color w:val="auto"/>
          <w:sz w:val="28"/>
          <w:szCs w:val="28"/>
        </w:rPr>
      </w:pPr>
    </w:p>
    <w:p w14:paraId="6F4D43AA" w14:textId="75877E38" w:rsidR="003E1975" w:rsidRPr="00671094" w:rsidRDefault="005631F5" w:rsidP="00671094">
      <w:pPr>
        <w:pStyle w:val="ListParagraph"/>
        <w:numPr>
          <w:ilvl w:val="0"/>
          <w:numId w:val="12"/>
        </w:numPr>
        <w:spacing w:after="0" w:line="276" w:lineRule="auto"/>
        <w:ind w:left="567" w:hanging="567"/>
        <w:jc w:val="both"/>
        <w:outlineLvl w:val="1"/>
        <w:rPr>
          <w:rFonts w:ascii="Times New Roman" w:hAnsi="Times New Roman" w:cs="Times New Roman"/>
          <w:b/>
          <w:sz w:val="32"/>
          <w:szCs w:val="32"/>
        </w:rPr>
      </w:pPr>
      <w:bookmarkStart w:id="18" w:name="_Toc56585350"/>
      <w:r w:rsidRPr="00671094">
        <w:rPr>
          <w:rStyle w:val="fontstyle01"/>
          <w:rFonts w:ascii="Times New Roman" w:hAnsi="Times New Roman" w:cs="Times New Roman"/>
          <w:b/>
          <w:color w:val="auto"/>
          <w:sz w:val="32"/>
          <w:szCs w:val="32"/>
        </w:rPr>
        <w:t>Nội dung:</w:t>
      </w:r>
      <w:bookmarkEnd w:id="18"/>
    </w:p>
    <w:p w14:paraId="153B3191" w14:textId="773692CE" w:rsidR="005631F5" w:rsidRPr="00671094" w:rsidRDefault="005631F5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8"/>
          <w:szCs w:val="28"/>
          <w:lang w:val="vi-VN"/>
        </w:rPr>
      </w:pPr>
      <w:bookmarkStart w:id="19" w:name="_Toc56585351"/>
      <w:r w:rsidRPr="00671094">
        <w:rPr>
          <w:rFonts w:ascii="Times New Roman" w:hAnsi="Times New Roman" w:cs="Times New Roman"/>
          <w:b/>
          <w:bCs/>
          <w:color w:val="auto"/>
          <w:sz w:val="28"/>
          <w:szCs w:val="28"/>
        </w:rPr>
        <w:t>Bài 1:</w:t>
      </w:r>
      <w:r w:rsidRPr="00671094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671094">
        <w:rPr>
          <w:rFonts w:ascii="Times New Roman" w:hAnsi="Times New Roman" w:cs="Times New Roman"/>
          <w:color w:val="auto"/>
          <w:sz w:val="28"/>
          <w:szCs w:val="28"/>
          <w:lang w:val="vi-VN"/>
        </w:rPr>
        <w:t xml:space="preserve">Xây dựng bộ classifier </w:t>
      </w:r>
      <w:r w:rsidRPr="00671094">
        <w:rPr>
          <w:rFonts w:ascii="Times New Roman" w:hAnsi="Times New Roman" w:cs="Times New Roman"/>
          <w:color w:val="auto"/>
          <w:sz w:val="28"/>
          <w:szCs w:val="28"/>
        </w:rPr>
        <w:t>dựa trên Parzen window</w:t>
      </w:r>
      <w:r w:rsidRPr="00671094">
        <w:rPr>
          <w:rFonts w:ascii="Times New Roman" w:hAnsi="Times New Roman" w:cs="Times New Roman"/>
          <w:color w:val="auto"/>
          <w:sz w:val="28"/>
          <w:szCs w:val="28"/>
          <w:lang w:val="vi-VN"/>
        </w:rPr>
        <w:t>:</w:t>
      </w:r>
      <w:bookmarkEnd w:id="19"/>
    </w:p>
    <w:p w14:paraId="272A73F7" w14:textId="77777777" w:rsidR="00C565BA" w:rsidRPr="00671094" w:rsidRDefault="00C565BA" w:rsidP="00671094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</w:rPr>
        <w:t xml:space="preserve">Load 2 file </w:t>
      </w:r>
      <w:r w:rsidRPr="00671094">
        <w:rPr>
          <w:rFonts w:ascii="Times New Roman" w:hAnsi="Times New Roman" w:cs="Times New Roman"/>
          <w:i/>
          <w:sz w:val="28"/>
          <w:szCs w:val="28"/>
        </w:rPr>
        <w:t>classA.txt</w:t>
      </w:r>
      <w:r w:rsidRPr="00671094">
        <w:rPr>
          <w:rFonts w:ascii="Times New Roman" w:hAnsi="Times New Roman" w:cs="Times New Roman"/>
          <w:sz w:val="28"/>
          <w:szCs w:val="28"/>
        </w:rPr>
        <w:t xml:space="preserve"> và </w:t>
      </w:r>
      <w:r w:rsidRPr="00671094">
        <w:rPr>
          <w:rFonts w:ascii="Times New Roman" w:hAnsi="Times New Roman" w:cs="Times New Roman"/>
          <w:i/>
          <w:sz w:val="28"/>
          <w:szCs w:val="28"/>
        </w:rPr>
        <w:t>classB.txt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2AF9BCE" w14:textId="77777777" w:rsidR="00C565BA" w:rsidRPr="00671094" w:rsidRDefault="00C565BA" w:rsidP="00671094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r w:rsidRPr="00671094">
        <w:rPr>
          <w:rFonts w:ascii="Times New Roman" w:hAnsi="Times New Roman" w:cs="Times New Roman"/>
          <w:sz w:val="28"/>
          <w:szCs w:val="28"/>
        </w:rPr>
        <w:t>aining (70%) và testing (30%).</w:t>
      </w:r>
    </w:p>
    <w:p w14:paraId="45F8F5D8" w14:textId="77777777" w:rsidR="00C565BA" w:rsidRPr="00671094" w:rsidRDefault="00C565BA" w:rsidP="00671094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 xml:space="preserve">Huấn luyện bộ classifier sử dụng dữ liệu 2 chiều, 2 lớp từ tập training. Áp dụng Parzen window với hàm cửa sổ hypercube </w:t>
      </w:r>
    </w:p>
    <w:p w14:paraId="7AFC284C" w14:textId="77777777" w:rsidR="00C565BA" w:rsidRPr="00671094" w:rsidRDefault="00C565BA" w:rsidP="00671094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63329928">
          <v:shape id="_x0000_i1348" type="#_x0000_t75" style="width:172.7pt;height:59.7pt" o:ole="">
            <v:imagedata r:id="rId34" o:title=""/>
          </v:shape>
          <o:OLEObject Type="Embed" ProgID="Equation.DSMT4" ShapeID="_x0000_i1348" DrawAspect="Content" ObjectID="_1667202064" r:id="rId35"/>
        </w:object>
      </w:r>
    </w:p>
    <w:p w14:paraId="36A2DABB" w14:textId="77777777" w:rsidR="00C565BA" w:rsidRPr="00671094" w:rsidRDefault="00C565BA" w:rsidP="00671094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671094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p w14:paraId="20ADF9CC" w14:textId="77777777" w:rsidR="00C565BA" w:rsidRPr="00671094" w:rsidRDefault="00C565BA" w:rsidP="00671094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.</w:t>
      </w:r>
    </w:p>
    <w:p w14:paraId="4D54D3FC" w14:textId="77777777" w:rsidR="00C565BA" w:rsidRPr="00671094" w:rsidRDefault="00C565BA" w:rsidP="00671094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 xml:space="preserve">Lặp lại với </w:t>
      </w:r>
      <w:r w:rsidRPr="00671094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=0.5 và 1.5.</w:t>
      </w:r>
    </w:p>
    <w:p w14:paraId="1AC06D6C" w14:textId="24C535AB" w:rsidR="00C565BA" w:rsidRPr="00671094" w:rsidRDefault="00C565BA" w:rsidP="00671094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71094">
        <w:rPr>
          <w:rFonts w:ascii="Times New Roman" w:hAnsi="Times New Roman" w:cs="Times New Roman"/>
          <w:b/>
          <w:bCs/>
          <w:sz w:val="28"/>
          <w:szCs w:val="28"/>
        </w:rPr>
        <w:t>Giải:</w:t>
      </w:r>
    </w:p>
    <w:tbl>
      <w:tblPr>
        <w:tblStyle w:val="TableGrid"/>
        <w:tblpPr w:leftFromText="180" w:rightFromText="180" w:vertAnchor="text" w:horzAnchor="margin" w:tblpY="437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2369014B" w14:textId="77777777" w:rsidTr="00093965">
        <w:trPr>
          <w:trHeight w:val="3109"/>
        </w:trPr>
        <w:tc>
          <w:tcPr>
            <w:tcW w:w="9350" w:type="dxa"/>
          </w:tcPr>
          <w:p w14:paraId="267F92FC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numpy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as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np</w:t>
            </w:r>
          </w:p>
          <w:p w14:paraId="07369CAD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andas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as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d</w:t>
            </w:r>
          </w:p>
          <w:p w14:paraId="55254521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atplotlib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yplot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as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lt</w:t>
            </w:r>
          </w:p>
          <w:p w14:paraId="11D9EA3E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atplotlib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lors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as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lors</w:t>
            </w:r>
          </w:p>
          <w:p w14:paraId="6FFC0B89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eaborn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as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ns</w:t>
            </w:r>
          </w:p>
          <w:p w14:paraId="33537DC2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itertools</w:t>
            </w:r>
          </w:p>
          <w:p w14:paraId="250C400A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ipy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tats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norm</w:t>
            </w:r>
          </w:p>
          <w:p w14:paraId="62017AD3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ipy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tats</w:t>
            </w:r>
          </w:p>
          <w:p w14:paraId="6DD1DD85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klearn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naive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bayes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GaussianNB</w:t>
            </w:r>
          </w:p>
          <w:p w14:paraId="272C3499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ipy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io</w:t>
            </w:r>
          </w:p>
          <w:p w14:paraId="65EAA008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klearn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odel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election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est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plit</w:t>
            </w:r>
          </w:p>
          <w:p w14:paraId="750A3390" w14:textId="77777777" w:rsidR="00932337" w:rsidRPr="00671094" w:rsidRDefault="00932337" w:rsidP="00671094">
            <w:pPr>
              <w:spacing w:line="276" w:lineRule="auto"/>
              <w:ind w:left="33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from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klearn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etrics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mport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fusion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atrix</w:t>
            </w:r>
          </w:p>
        </w:tc>
      </w:tr>
    </w:tbl>
    <w:p w14:paraId="4EBBF86C" w14:textId="624C96C3" w:rsidR="00AA18E5" w:rsidRPr="00671094" w:rsidRDefault="00AA18E5" w:rsidP="00671094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>Bước 1:</w:t>
      </w:r>
      <w:r w:rsidRPr="00671094">
        <w:rPr>
          <w:rFonts w:ascii="Times New Roman" w:hAnsi="Times New Roman" w:cs="Times New Roman"/>
          <w:sz w:val="28"/>
          <w:szCs w:val="28"/>
        </w:rPr>
        <w:t xml:space="preserve"> Import thư viện cần sử dụng</w:t>
      </w:r>
    </w:p>
    <w:p w14:paraId="2F40A1C4" w14:textId="77777777" w:rsidR="00932337" w:rsidRPr="00671094" w:rsidRDefault="00932337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E9384F" w14:textId="3AD4C6A5" w:rsidR="005631F5" w:rsidRPr="00671094" w:rsidRDefault="00AA18E5" w:rsidP="00671094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 xml:space="preserve">Bước 2: </w:t>
      </w:r>
      <w:r w:rsidR="005631F5" w:rsidRPr="00671094">
        <w:rPr>
          <w:rFonts w:ascii="Times New Roman" w:hAnsi="Times New Roman" w:cs="Times New Roman"/>
          <w:sz w:val="28"/>
          <w:szCs w:val="28"/>
        </w:rPr>
        <w:t xml:space="preserve">Load 2 file </w:t>
      </w:r>
      <w:r w:rsidR="005631F5" w:rsidRPr="00671094">
        <w:rPr>
          <w:rFonts w:ascii="Times New Roman" w:hAnsi="Times New Roman" w:cs="Times New Roman"/>
          <w:i/>
          <w:sz w:val="28"/>
          <w:szCs w:val="28"/>
        </w:rPr>
        <w:t>classA.txt</w:t>
      </w:r>
      <w:r w:rsidR="005631F5" w:rsidRPr="00671094">
        <w:rPr>
          <w:rFonts w:ascii="Times New Roman" w:hAnsi="Times New Roman" w:cs="Times New Roman"/>
          <w:sz w:val="28"/>
          <w:szCs w:val="28"/>
        </w:rPr>
        <w:t xml:space="preserve"> và </w:t>
      </w:r>
      <w:r w:rsidR="005631F5" w:rsidRPr="00671094">
        <w:rPr>
          <w:rFonts w:ascii="Times New Roman" w:hAnsi="Times New Roman" w:cs="Times New Roman"/>
          <w:i/>
          <w:sz w:val="28"/>
          <w:szCs w:val="28"/>
        </w:rPr>
        <w:t>classB.txt</w:t>
      </w:r>
      <w:r w:rsidR="005631F5" w:rsidRPr="0067109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F405415" w14:textId="77777777" w:rsidTr="00093965">
        <w:trPr>
          <w:trHeight w:val="2031"/>
        </w:trPr>
        <w:tc>
          <w:tcPr>
            <w:tcW w:w="9350" w:type="dxa"/>
          </w:tcPr>
          <w:p w14:paraId="06B8A71C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lastRenderedPageBreak/>
              <w:t>#Load data</w:t>
            </w:r>
          </w:p>
          <w:p w14:paraId="74EF8F25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olumnsName = 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671094">
              <w:rPr>
                <w:rFonts w:ascii="Courier New" w:hAnsi="Courier New" w:cs="Courier New"/>
                <w:lang w:val="vi-VN"/>
              </w:rPr>
              <w:t>]</w:t>
            </w:r>
          </w:p>
          <w:p w14:paraId="25538491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f = open(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671094">
              <w:rPr>
                <w:rFonts w:ascii="Courier New" w:hAnsi="Courier New" w:cs="Courier New"/>
                <w:lang w:val="vi-VN"/>
              </w:rPr>
              <w:t>", "r")</w:t>
            </w:r>
          </w:p>
          <w:p w14:paraId="031959EB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lassA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671094">
              <w:rPr>
                <w:rFonts w:ascii="Courier New" w:hAnsi="Courier New" w:cs="Courier New"/>
                <w:lang w:val="vi-VN"/>
              </w:rPr>
              <w:t>(np.array(f.read().split()).astype('float64')</w:t>
            </w:r>
          </w:p>
          <w:p w14:paraId="1011678D" w14:textId="02407F00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.reshape(-1,2),columns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lumnsName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  <w:p w14:paraId="06BE3A88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f = open(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671094">
              <w:rPr>
                <w:rFonts w:ascii="Courier New" w:hAnsi="Courier New" w:cs="Courier New"/>
                <w:lang w:val="vi-VN"/>
              </w:rPr>
              <w:t>", "r")</w:t>
            </w:r>
          </w:p>
          <w:p w14:paraId="721FB5BD" w14:textId="77777777" w:rsidR="00932337" w:rsidRPr="00671094" w:rsidRDefault="00932337" w:rsidP="00671094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lassB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671094">
              <w:rPr>
                <w:rFonts w:ascii="Courier New" w:hAnsi="Courier New" w:cs="Courier New"/>
                <w:lang w:val="vi-VN"/>
              </w:rPr>
              <w:t>(np.array(f.read().split()).astype('float64')</w:t>
            </w:r>
          </w:p>
          <w:p w14:paraId="051344BA" w14:textId="436B6D45" w:rsidR="00932337" w:rsidRPr="00671094" w:rsidRDefault="00932337" w:rsidP="00671094">
            <w:pPr>
              <w:spacing w:line="276" w:lineRule="auto"/>
              <w:ind w:left="33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 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.reshape(-1,2),columns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lumnsName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</w:tc>
      </w:tr>
    </w:tbl>
    <w:p w14:paraId="394EC1FE" w14:textId="48B5B2AA" w:rsidR="00AA18E5" w:rsidRPr="00671094" w:rsidRDefault="00AA18E5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37C13BAC" w14:textId="77777777" w:rsidTr="00EE0235">
        <w:tc>
          <w:tcPr>
            <w:tcW w:w="9350" w:type="dxa"/>
          </w:tcPr>
          <w:p w14:paraId="3F1AA91B" w14:textId="77777777" w:rsidR="00EE0235" w:rsidRPr="00671094" w:rsidRDefault="00EE023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Merge data</w:t>
            </w:r>
          </w:p>
          <w:p w14:paraId="0C79CD2F" w14:textId="7CD64E8A" w:rsidR="00EE0235" w:rsidRPr="00671094" w:rsidRDefault="00EE023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lassMerge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cat</w:t>
            </w:r>
            <w:r w:rsidRPr="00671094">
              <w:rPr>
                <w:rFonts w:ascii="Courier New" w:hAnsi="Courier New" w:cs="Courier New"/>
                <w:lang w:val="vi-VN"/>
              </w:rPr>
              <w:t>(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],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keys</w:t>
            </w:r>
            <w:r w:rsidRPr="00671094">
              <w:rPr>
                <w:rFonts w:ascii="Courier New" w:hAnsi="Courier New" w:cs="Courier New"/>
                <w:lang w:val="vi-VN"/>
              </w:rPr>
              <w:t>=['A', 'B']).reset_index().drop('level_1', axis=1).rename(columns = {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level</w:t>
            </w:r>
            <w:r w:rsidRPr="00671094">
              <w:rPr>
                <w:rFonts w:ascii="Courier New" w:hAnsi="Courier New" w:cs="Courier New"/>
                <w:lang w:val="vi-VN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0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':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'</w:t>
            </w:r>
            <w:r w:rsidRPr="00671094">
              <w:rPr>
                <w:rFonts w:ascii="Courier New" w:hAnsi="Courier New" w:cs="Courier New"/>
                <w:lang w:val="vi-VN"/>
              </w:rPr>
              <w:t>})</w:t>
            </w:r>
          </w:p>
        </w:tc>
      </w:tr>
    </w:tbl>
    <w:p w14:paraId="7D940BD5" w14:textId="38AD2C5F" w:rsidR="00EE0235" w:rsidRPr="00671094" w:rsidRDefault="00EE0235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668C0C48" w14:textId="4CFE93A6" w:rsidR="00183BCC" w:rsidRPr="00671094" w:rsidRDefault="00183BCC" w:rsidP="00671094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>Bước 3</w:t>
      </w:r>
      <w:r w:rsidRPr="00671094">
        <w:rPr>
          <w:rFonts w:ascii="Times New Roman" w:hAnsi="Times New Roman" w:cs="Times New Roman"/>
          <w:sz w:val="28"/>
          <w:szCs w:val="28"/>
        </w:rPr>
        <w:t>: Biểu diễn đồ thị bằng biểu đồ 2 chiều nhằm trực quan hóa các điểm dữ liệ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F9DDCAB" w14:textId="77777777" w:rsidTr="00183BCC">
        <w:trPr>
          <w:trHeight w:val="1550"/>
        </w:trPr>
        <w:tc>
          <w:tcPr>
            <w:tcW w:w="9350" w:type="dxa"/>
          </w:tcPr>
          <w:p w14:paraId="4CD1F211" w14:textId="77777777" w:rsidR="00183BCC" w:rsidRPr="00671094" w:rsidRDefault="00183BCC" w:rsidP="00671094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data</w:t>
            </w:r>
          </w:p>
          <w:p w14:paraId="2D404B5F" w14:textId="77777777" w:rsidR="00183BCC" w:rsidRPr="00671094" w:rsidRDefault="00183BCC" w:rsidP="00671094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ns.set()</w:t>
            </w:r>
          </w:p>
          <w:p w14:paraId="16984325" w14:textId="77777777" w:rsidR="00183BCC" w:rsidRPr="00671094" w:rsidRDefault="00183BCC" w:rsidP="00671094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</w:rPr>
              <w:t>classMerge</w:t>
            </w:r>
            <w:r w:rsidRPr="00671094">
              <w:rPr>
                <w:rFonts w:ascii="Courier New" w:hAnsi="Courier New" w:cs="Courier New"/>
              </w:rPr>
              <w:t>, hue="</w:t>
            </w:r>
            <w:r w:rsidRPr="00671094">
              <w:rPr>
                <w:rFonts w:ascii="Courier New" w:hAnsi="Courier New" w:cs="Courier New"/>
                <w:b/>
                <w:bCs/>
              </w:rPr>
              <w:t>Class</w:t>
            </w:r>
            <w:r w:rsidRPr="00671094">
              <w:rPr>
                <w:rFonts w:ascii="Courier New" w:hAnsi="Courier New" w:cs="Courier New"/>
              </w:rPr>
              <w:t>", height=7).map(plt.scatter,"</w:t>
            </w:r>
            <w:r w:rsidRPr="00671094">
              <w:rPr>
                <w:rFonts w:ascii="Courier New" w:hAnsi="Courier New" w:cs="Courier New"/>
                <w:b/>
                <w:bCs/>
              </w:rPr>
              <w:t>Feature1</w:t>
            </w:r>
            <w:r w:rsidRPr="00671094">
              <w:rPr>
                <w:rFonts w:ascii="Courier New" w:hAnsi="Courier New" w:cs="Courier New"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</w:rPr>
              <w:t>Feature2</w:t>
            </w:r>
            <w:r w:rsidRPr="00671094">
              <w:rPr>
                <w:rFonts w:ascii="Courier New" w:hAnsi="Courier New" w:cs="Courier New"/>
              </w:rPr>
              <w:t>",).</w:t>
            </w:r>
            <w:r w:rsidRPr="00671094">
              <w:rPr>
                <w:rFonts w:ascii="Courier New" w:hAnsi="Courier New" w:cs="Courier New"/>
                <w:b/>
                <w:bCs/>
              </w:rPr>
              <w:t>add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egend</w:t>
            </w:r>
            <w:r w:rsidRPr="00671094">
              <w:rPr>
                <w:rFonts w:ascii="Courier New" w:hAnsi="Courier New" w:cs="Courier New"/>
              </w:rPr>
              <w:t>()</w:t>
            </w:r>
          </w:p>
          <w:p w14:paraId="6A54AECB" w14:textId="77777777" w:rsidR="00183BCC" w:rsidRPr="00671094" w:rsidRDefault="00183BCC" w:rsidP="00671094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lt.title('Biểu đồ chấm của dữ liệu train')</w:t>
            </w:r>
          </w:p>
          <w:p w14:paraId="3859FF24" w14:textId="4DC27F1B" w:rsidR="00183BCC" w:rsidRPr="00671094" w:rsidRDefault="00183BCC" w:rsidP="00671094">
            <w:pPr>
              <w:spacing w:line="276" w:lineRule="auto"/>
              <w:ind w:left="33"/>
              <w:rPr>
                <w:rFonts w:ascii="Times New Roman" w:hAnsi="Times New Roman" w:cs="Times New Roman"/>
                <w:sz w:val="28"/>
                <w:szCs w:val="28"/>
              </w:rPr>
            </w:pPr>
            <w:r w:rsidRPr="00671094">
              <w:rPr>
                <w:rFonts w:ascii="Courier New" w:hAnsi="Courier New" w:cs="Courier New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</w:rPr>
              <w:t>show</w:t>
            </w:r>
            <w:r w:rsidRPr="00671094">
              <w:rPr>
                <w:rFonts w:ascii="Courier New" w:hAnsi="Courier New" w:cs="Courier New"/>
              </w:rPr>
              <w:t>()</w:t>
            </w:r>
          </w:p>
        </w:tc>
      </w:tr>
    </w:tbl>
    <w:p w14:paraId="5D732231" w14:textId="4D84DFA3" w:rsidR="00183BCC" w:rsidRPr="00671094" w:rsidRDefault="00183BCC" w:rsidP="0067109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1094">
        <w:rPr>
          <w:noProof/>
          <w:sz w:val="28"/>
          <w:szCs w:val="28"/>
        </w:rPr>
        <w:drawing>
          <wp:inline distT="0" distB="0" distL="0" distR="0" wp14:anchorId="0909748A" wp14:editId="1409FA4A">
            <wp:extent cx="4025413" cy="3771675"/>
            <wp:effectExtent l="190500" t="190500" r="184785" b="1911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623" cy="379623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021DDC2" w14:textId="1A0C95F1" w:rsidR="005631F5" w:rsidRPr="00671094" w:rsidRDefault="00AA18E5" w:rsidP="00671094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lastRenderedPageBreak/>
        <w:t xml:space="preserve">Bước </w:t>
      </w:r>
      <w:r w:rsidR="00183BCC" w:rsidRPr="00671094">
        <w:rPr>
          <w:rFonts w:ascii="Times New Roman" w:hAnsi="Times New Roman" w:cs="Times New Roman"/>
          <w:i/>
          <w:iCs/>
          <w:sz w:val="28"/>
          <w:szCs w:val="28"/>
        </w:rPr>
        <w:t>4</w:t>
      </w:r>
      <w:r w:rsidRPr="00671094">
        <w:rPr>
          <w:rFonts w:ascii="Times New Roman" w:hAnsi="Times New Roman" w:cs="Times New Roman"/>
          <w:i/>
          <w:iCs/>
          <w:sz w:val="28"/>
          <w:szCs w:val="28"/>
        </w:rPr>
        <w:t>:</w:t>
      </w:r>
      <w:r w:rsidRPr="00671094">
        <w:rPr>
          <w:rFonts w:ascii="Times New Roman" w:hAnsi="Times New Roman" w:cs="Times New Roman"/>
          <w:sz w:val="28"/>
          <w:szCs w:val="28"/>
        </w:rPr>
        <w:t xml:space="preserve"> </w:t>
      </w:r>
      <w:r w:rsidR="005631F5" w:rsidRPr="00671094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r w:rsidR="005631F5" w:rsidRPr="00671094">
        <w:rPr>
          <w:rFonts w:ascii="Times New Roman" w:hAnsi="Times New Roman" w:cs="Times New Roman"/>
          <w:sz w:val="28"/>
          <w:szCs w:val="28"/>
        </w:rPr>
        <w:t>aining (70%) và testing (30%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2293E4C" w14:textId="77777777" w:rsidTr="00183BCC">
        <w:trPr>
          <w:trHeight w:val="1094"/>
        </w:trPr>
        <w:tc>
          <w:tcPr>
            <w:tcW w:w="9350" w:type="dxa"/>
          </w:tcPr>
          <w:p w14:paraId="21921A4A" w14:textId="77777777" w:rsidR="00183BCC" w:rsidRPr="00671094" w:rsidRDefault="00183BCC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Split train and test</w:t>
            </w:r>
          </w:p>
          <w:p w14:paraId="7D075BE6" w14:textId="77777777" w:rsidR="00183BCC" w:rsidRPr="00671094" w:rsidRDefault="00183BCC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train_set, test_set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_test_split</w:t>
            </w:r>
            <w:r w:rsidRPr="00671094">
              <w:rPr>
                <w:rFonts w:ascii="Courier New" w:hAnsi="Courier New" w:cs="Courier New"/>
                <w:lang w:val="vi-VN"/>
              </w:rPr>
              <w:t>(classMerge, train_size=0.7)</w:t>
            </w:r>
          </w:p>
          <w:p w14:paraId="1E5D90A6" w14:textId="77777777" w:rsidR="00183BCC" w:rsidRPr="00671094" w:rsidRDefault="00183BCC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671094">
              <w:rPr>
                <w:rFonts w:ascii="Courier New" w:hAnsi="Courier New" w:cs="Courier New"/>
                <w:lang w:val="vi-VN"/>
              </w:rPr>
              <w:t>.index))</w:t>
            </w:r>
          </w:p>
          <w:p w14:paraId="26A92626" w14:textId="06830128" w:rsidR="00932337" w:rsidRPr="00671094" w:rsidRDefault="00183BCC" w:rsidP="00671094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est_set</w:t>
            </w:r>
            <w:r w:rsidRPr="00671094">
              <w:rPr>
                <w:rFonts w:ascii="Courier New" w:hAnsi="Courier New" w:cs="Courier New"/>
                <w:lang w:val="vi-VN"/>
              </w:rPr>
              <w:t>.index))</w:t>
            </w:r>
          </w:p>
        </w:tc>
      </w:tr>
      <w:tr w:rsidR="00362872" w:rsidRPr="00671094" w14:paraId="66582803" w14:textId="77777777" w:rsidTr="00183BCC">
        <w:trPr>
          <w:trHeight w:val="570"/>
        </w:trPr>
        <w:tc>
          <w:tcPr>
            <w:tcW w:w="9350" w:type="dxa"/>
          </w:tcPr>
          <w:p w14:paraId="3C79ABDE" w14:textId="77777777" w:rsidR="00183BCC" w:rsidRPr="00671094" w:rsidRDefault="00183BCC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>Số lượng của tập train là : 151</w:t>
            </w:r>
          </w:p>
          <w:p w14:paraId="380D03D1" w14:textId="0A088FD4" w:rsidR="00183BCC" w:rsidRPr="00671094" w:rsidRDefault="00183BCC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>Số lượng của tập train là : 65</w:t>
            </w:r>
          </w:p>
        </w:tc>
      </w:tr>
    </w:tbl>
    <w:p w14:paraId="7078A1B3" w14:textId="77777777" w:rsidR="00932337" w:rsidRPr="00671094" w:rsidRDefault="00932337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2E4511A7" w14:textId="2B9B5583" w:rsidR="005631F5" w:rsidRPr="00671094" w:rsidRDefault="00AA18E5" w:rsidP="00671094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 xml:space="preserve">Bước </w:t>
      </w:r>
      <w:r w:rsidR="00183BCC" w:rsidRPr="00671094">
        <w:rPr>
          <w:rFonts w:ascii="Times New Roman" w:hAnsi="Times New Roman" w:cs="Times New Roman"/>
          <w:i/>
          <w:iCs/>
          <w:sz w:val="28"/>
          <w:szCs w:val="28"/>
        </w:rPr>
        <w:t>5</w:t>
      </w:r>
      <w:r w:rsidRPr="00671094">
        <w:rPr>
          <w:rFonts w:ascii="Times New Roman" w:hAnsi="Times New Roman" w:cs="Times New Roman"/>
          <w:i/>
          <w:iCs/>
          <w:sz w:val="28"/>
          <w:szCs w:val="28"/>
        </w:rPr>
        <w:t>:</w:t>
      </w:r>
      <w:r w:rsidRPr="00671094">
        <w:rPr>
          <w:rFonts w:ascii="Times New Roman" w:hAnsi="Times New Roman" w:cs="Times New Roman"/>
          <w:sz w:val="28"/>
          <w:szCs w:val="28"/>
        </w:rPr>
        <w:t xml:space="preserve"> </w:t>
      </w:r>
      <w:r w:rsidR="005631F5" w:rsidRPr="00671094">
        <w:rPr>
          <w:rFonts w:ascii="Times New Roman" w:hAnsi="Times New Roman" w:cs="Times New Roman"/>
          <w:sz w:val="28"/>
          <w:szCs w:val="28"/>
          <w:lang w:val="vi-VN"/>
        </w:rPr>
        <w:t xml:space="preserve">Huấn luyện bộ classifier sử dụng dữ liệu 2 chiều, 2 lớp từ tập training. Áp dụng Parzen window với hàm cửa sổ hypercube </w:t>
      </w:r>
    </w:p>
    <w:p w14:paraId="2AC2F3A9" w14:textId="77777777" w:rsidR="005631F5" w:rsidRPr="00671094" w:rsidRDefault="005631F5" w:rsidP="00671094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415ACD1C">
          <v:shape id="_x0000_i1349" type="#_x0000_t75" style="width:172.7pt;height:59.7pt" o:ole="">
            <v:imagedata r:id="rId34" o:title=""/>
          </v:shape>
          <o:OLEObject Type="Embed" ProgID="Equation.DSMT4" ShapeID="_x0000_i1349" DrawAspect="Content" ObjectID="_1667202065" r:id="rId37"/>
        </w:object>
      </w:r>
    </w:p>
    <w:p w14:paraId="140A60E8" w14:textId="29325927" w:rsidR="005631F5" w:rsidRPr="00671094" w:rsidRDefault="005631F5" w:rsidP="00671094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671094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0DC9E9FC" w14:textId="77777777" w:rsidTr="00183BCC">
        <w:trPr>
          <w:trHeight w:val="4366"/>
        </w:trPr>
        <w:tc>
          <w:tcPr>
            <w:tcW w:w="9350" w:type="dxa"/>
          </w:tcPr>
          <w:p w14:paraId="72755308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Build classifier functions</w:t>
            </w:r>
          </w:p>
          <w:p w14:paraId="19FF3F23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h = 1.5</w:t>
            </w:r>
          </w:p>
          <w:p w14:paraId="7025E479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78BAF016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hi</w:t>
            </w:r>
            <w:r w:rsidRPr="00671094">
              <w:rPr>
                <w:rFonts w:ascii="Courier New" w:hAnsi="Courier New" w:cs="Courier New"/>
                <w:lang w:val="vi-VN"/>
              </w:rPr>
              <w:t>(x):</w:t>
            </w:r>
          </w:p>
          <w:p w14:paraId="36997F31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if ((np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absolute</w:t>
            </w:r>
            <w:r w:rsidRPr="00671094">
              <w:rPr>
                <w:rFonts w:ascii="Courier New" w:hAnsi="Courier New" w:cs="Courier New"/>
                <w:lang w:val="vi-VN"/>
              </w:rPr>
              <w:t>(x)&gt;1/2).any()):</w:t>
            </w:r>
          </w:p>
          <w:p w14:paraId="39B156BD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return 0</w:t>
            </w:r>
          </w:p>
          <w:p w14:paraId="635965A1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else:</w:t>
            </w:r>
          </w:p>
          <w:p w14:paraId="779CAA93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return 1</w:t>
            </w:r>
          </w:p>
          <w:p w14:paraId="5048C87B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133FF2EC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671094">
              <w:rPr>
                <w:rFonts w:ascii="Courier New" w:hAnsi="Courier New" w:cs="Courier New"/>
                <w:lang w:val="vi-VN"/>
              </w:rPr>
              <w:t>(X,data_train):</w:t>
            </w:r>
          </w:p>
          <w:p w14:paraId="17571237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scores_list = []</w:t>
            </w:r>
          </w:p>
          <w:p w14:paraId="02629097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for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in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671094">
              <w:rPr>
                <w:rFonts w:ascii="Courier New" w:hAnsi="Courier New" w:cs="Courier New"/>
                <w:lang w:val="vi-VN"/>
              </w:rPr>
              <w:t>.groupby('Class'):</w:t>
            </w:r>
          </w:p>
          <w:p w14:paraId="1A51A4B5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= 0</w:t>
            </w:r>
          </w:p>
          <w:p w14:paraId="492881E8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for x in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</w:t>
            </w:r>
            <w:r w:rsidRPr="00671094">
              <w:rPr>
                <w:rFonts w:ascii="Courier New" w:hAnsi="Courier New" w:cs="Courier New"/>
                <w:lang w:val="vi-VN"/>
              </w:rPr>
              <w:t>[1][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671094">
              <w:rPr>
                <w:rFonts w:ascii="Courier New" w:hAnsi="Courier New" w:cs="Courier New"/>
                <w:lang w:val="vi-VN"/>
              </w:rPr>
              <w:t>]].to_numpy():</w:t>
            </w:r>
          </w:p>
          <w:p w14:paraId="320C7D12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 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671094">
              <w:rPr>
                <w:rFonts w:ascii="Courier New" w:hAnsi="Courier New" w:cs="Courier New"/>
                <w:lang w:val="vi-VN"/>
              </w:rPr>
              <w:t>+=phi((X-x.reshape(-1,1))/h)</w:t>
            </w:r>
          </w:p>
          <w:p w14:paraId="2426E293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 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ores_list</w:t>
            </w:r>
            <w:r w:rsidRPr="00671094">
              <w:rPr>
                <w:rFonts w:ascii="Courier New" w:hAnsi="Courier New" w:cs="Courier New"/>
                <w:lang w:val="vi-VN"/>
              </w:rPr>
              <w:t>.append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  <w:p w14:paraId="49A659A5" w14:textId="02CEDC60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  return np.argmax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cores_list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</w:tc>
      </w:tr>
    </w:tbl>
    <w:p w14:paraId="124033F8" w14:textId="77777777" w:rsidR="00183BCC" w:rsidRPr="00671094" w:rsidRDefault="00183BCC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723B66E0" w14:textId="4CE611B6" w:rsidR="00183BCC" w:rsidRPr="00671094" w:rsidRDefault="00183BCC" w:rsidP="00671094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Courier New" w:hAnsi="Courier New" w:cs="Courier New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 xml:space="preserve">Bước 6: 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2F1CC96C" w14:textId="77777777" w:rsidTr="00183BCC">
        <w:trPr>
          <w:trHeight w:val="1868"/>
        </w:trPr>
        <w:tc>
          <w:tcPr>
            <w:tcW w:w="9350" w:type="dxa"/>
          </w:tcPr>
          <w:p w14:paraId="43A8FB46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Confusion matrix</w:t>
            </w:r>
          </w:p>
          <w:p w14:paraId="42D71AFE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rediction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= ["A" if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671094">
              <w:rPr>
                <w:rFonts w:ascii="Courier New" w:hAnsi="Courier New" w:cs="Courier New"/>
                <w:lang w:val="vi-VN"/>
              </w:rPr>
              <w:t>(np.array([x,y]).reshape(-1,1)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)==0 </w:t>
            </w:r>
          </w:p>
          <w:p w14:paraId="01DB5562" w14:textId="733DBBF2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else "B" </w:t>
            </w:r>
          </w:p>
          <w:p w14:paraId="44BC8931" w14:textId="5228DC22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for x, y in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est_set</w:t>
            </w:r>
            <w:r w:rsidRPr="00671094">
              <w:rPr>
                <w:rFonts w:ascii="Courier New" w:hAnsi="Courier New" w:cs="Courier New"/>
                <w:lang w:val="vi-VN"/>
              </w:rPr>
              <w:t>[[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Pr="00671094">
              <w:rPr>
                <w:rFonts w:ascii="Courier New" w:hAnsi="Courier New" w:cs="Courier New"/>
                <w:lang w:val="vi-VN"/>
              </w:rPr>
              <w:t>",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Pr="00671094">
              <w:rPr>
                <w:rFonts w:ascii="Courier New" w:hAnsi="Courier New" w:cs="Courier New"/>
                <w:lang w:val="vi-VN"/>
              </w:rPr>
              <w:t>"]].values]</w:t>
            </w:r>
          </w:p>
          <w:p w14:paraId="0FE7F1B3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label = list(test_set['Class'].values)</w:t>
            </w:r>
          </w:p>
          <w:p w14:paraId="6D86D2A1" w14:textId="77777777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rint(pd.DataFrame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fusion_matrix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(label, prediction), </w:t>
            </w:r>
          </w:p>
          <w:p w14:paraId="3879AE34" w14:textId="11A02848" w:rsidR="00183BCC" w:rsidRPr="00671094" w:rsidRDefault="00183BCC" w:rsidP="00671094">
            <w:pPr>
              <w:spacing w:line="276" w:lineRule="auto"/>
              <w:rPr>
                <w:rFonts w:ascii="Courier New" w:hAnsi="Courier New" w:cs="Courier New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</w:t>
            </w:r>
            <w:r w:rsidRPr="00671094">
              <w:rPr>
                <w:rFonts w:ascii="Courier New" w:hAnsi="Courier New" w:cs="Courier New"/>
                <w:lang w:val="vi-VN"/>
              </w:rPr>
              <w:t>index=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 A'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,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 B'</w:t>
            </w:r>
            <w:r w:rsidRPr="00671094">
              <w:rPr>
                <w:rFonts w:ascii="Courier New" w:hAnsi="Courier New" w:cs="Courier New"/>
                <w:lang w:val="vi-VN"/>
              </w:rPr>
              <w:t>], columns=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 A'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,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 B'</w:t>
            </w:r>
            <w:r w:rsidRPr="00671094">
              <w:rPr>
                <w:rFonts w:ascii="Courier New" w:hAnsi="Courier New" w:cs="Courier New"/>
                <w:lang w:val="vi-VN"/>
              </w:rPr>
              <w:t>]))</w:t>
            </w:r>
          </w:p>
        </w:tc>
      </w:tr>
      <w:tr w:rsidR="00362872" w:rsidRPr="00671094" w14:paraId="40F8B4F0" w14:textId="77777777" w:rsidTr="00183BCC">
        <w:trPr>
          <w:trHeight w:val="786"/>
        </w:trPr>
        <w:tc>
          <w:tcPr>
            <w:tcW w:w="9350" w:type="dxa"/>
          </w:tcPr>
          <w:p w14:paraId="6ABEA4D4" w14:textId="77777777" w:rsidR="00183BCC" w:rsidRPr="00671094" w:rsidRDefault="00183BCC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lastRenderedPageBreak/>
              <w:t xml:space="preserve">         Class A  Class B</w:t>
            </w:r>
          </w:p>
          <w:p w14:paraId="2EC64C68" w14:textId="77777777" w:rsidR="00183BCC" w:rsidRPr="00671094" w:rsidRDefault="00183BCC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</w:rPr>
            </w:pPr>
            <w:r w:rsidRPr="00671094">
              <w:rPr>
                <w:rFonts w:ascii="Courier New" w:eastAsia="Times New Roman" w:hAnsi="Courier New" w:cs="Courier New"/>
              </w:rPr>
              <w:t>Class A       18        1</w:t>
            </w:r>
          </w:p>
          <w:p w14:paraId="224B61EE" w14:textId="3BDD5425" w:rsidR="00183BCC" w:rsidRPr="00671094" w:rsidRDefault="00183BCC" w:rsidP="0067109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</w:rPr>
              <w:t>Class B        1       45</w:t>
            </w:r>
          </w:p>
        </w:tc>
      </w:tr>
    </w:tbl>
    <w:p w14:paraId="0BA76432" w14:textId="7DC520C1" w:rsidR="005631F5" w:rsidRPr="00671094" w:rsidRDefault="005631F5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0456528" w14:textId="2CAB1978" w:rsidR="005D3097" w:rsidRPr="00671094" w:rsidRDefault="005D3097" w:rsidP="00671094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71094">
        <w:rPr>
          <w:rFonts w:ascii="Times New Roman" w:hAnsi="Times New Roman" w:cs="Times New Roman"/>
          <w:i/>
          <w:iCs/>
          <w:sz w:val="28"/>
          <w:szCs w:val="28"/>
        </w:rPr>
        <w:t xml:space="preserve">Bước 7: </w:t>
      </w:r>
      <w:r w:rsidRPr="00671094">
        <w:rPr>
          <w:rFonts w:ascii="Times New Roman" w:hAnsi="Times New Roman" w:cs="Times New Roman"/>
          <w:sz w:val="28"/>
          <w:szCs w:val="28"/>
        </w:rPr>
        <w:t>Vẽ biểu đồ thể hiện biên phân lớp của dữ liệ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59CD2B5" w14:textId="77777777" w:rsidTr="008121C5">
        <w:tc>
          <w:tcPr>
            <w:tcW w:w="9350" w:type="dxa"/>
          </w:tcPr>
          <w:p w14:paraId="5B6F41DF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Plot with boundary contours</w:t>
            </w:r>
          </w:p>
          <w:p w14:paraId="563EE5BF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N = 100</w:t>
            </w:r>
          </w:p>
          <w:p w14:paraId="4600B324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maxv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671094">
              <w:rPr>
                <w:rFonts w:ascii="Courier New" w:hAnsi="Courier New" w:cs="Courier New"/>
                <w:lang w:val="vi-VN"/>
              </w:rPr>
              <w:t>[["Feature1","Feature2"]].max().values</w:t>
            </w:r>
          </w:p>
          <w:p w14:paraId="23E5555B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minv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671094">
              <w:rPr>
                <w:rFonts w:ascii="Courier New" w:hAnsi="Courier New" w:cs="Courier New"/>
                <w:lang w:val="vi-VN"/>
              </w:rPr>
              <w:t>[["Feature1","Feature2"]].min().values</w:t>
            </w:r>
          </w:p>
          <w:p w14:paraId="30083F67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len = maxv - minv</w:t>
            </w:r>
          </w:p>
          <w:p w14:paraId="477526DD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X = np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linspace</w:t>
            </w:r>
            <w:r w:rsidRPr="00671094">
              <w:rPr>
                <w:rFonts w:ascii="Courier New" w:hAnsi="Courier New" w:cs="Courier New"/>
                <w:lang w:val="vi-VN"/>
              </w:rPr>
              <w:t>(minv[0]-len[0]*0.05, maxv[0]+len[0]*0.05, N)</w:t>
            </w:r>
          </w:p>
          <w:p w14:paraId="7460BAF5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Y = np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linspace</w:t>
            </w:r>
            <w:r w:rsidRPr="00671094">
              <w:rPr>
                <w:rFonts w:ascii="Courier New" w:hAnsi="Courier New" w:cs="Courier New"/>
                <w:lang w:val="vi-VN"/>
              </w:rPr>
              <w:t>(minv[1]-len[1]*0.05, maxv[1]+len[1]*0.05, N)</w:t>
            </w:r>
          </w:p>
          <w:p w14:paraId="3DF13E91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X, Y = np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meshgrid</w:t>
            </w:r>
            <w:r w:rsidRPr="00671094">
              <w:rPr>
                <w:rFonts w:ascii="Courier New" w:hAnsi="Courier New" w:cs="Courier New"/>
                <w:lang w:val="vi-VN"/>
              </w:rPr>
              <w:t>(X, Y)</w:t>
            </w:r>
          </w:p>
          <w:p w14:paraId="6AFA1A5D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17D24BE3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Configure plot</w:t>
            </w:r>
          </w:p>
          <w:p w14:paraId="79B5FEBB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lor_list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= ['Blues','Reds']</w:t>
            </w:r>
          </w:p>
          <w:p w14:paraId="263B96E4" w14:textId="77777777" w:rsidR="00DE01D9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g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= sns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FacetGrid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(test_set, hue="Class", height=10, </w:t>
            </w:r>
          </w:p>
          <w:p w14:paraId="38EFC058" w14:textId="77777777" w:rsidR="00DE01D9" w:rsidRPr="00671094" w:rsidRDefault="00DE01D9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</w:t>
            </w:r>
            <w:r w:rsidR="008121C5" w:rsidRPr="00671094">
              <w:rPr>
                <w:rFonts w:ascii="Courier New" w:hAnsi="Courier New" w:cs="Courier New"/>
                <w:lang w:val="vi-VN"/>
              </w:rPr>
              <w:t>palette = 'colorblind', hue_order=["A","B"]).map(plt.scatter,</w:t>
            </w:r>
          </w:p>
          <w:p w14:paraId="55FA3FC6" w14:textId="7A05E78B" w:rsidR="008121C5" w:rsidRPr="00671094" w:rsidRDefault="00DE01D9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</w:t>
            </w:r>
            <w:r w:rsidR="008121C5" w:rsidRPr="00671094">
              <w:rPr>
                <w:rFonts w:ascii="Courier New" w:hAnsi="Courier New" w:cs="Courier New"/>
                <w:lang w:val="vi-VN"/>
              </w:rPr>
              <w:t>"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="008121C5" w:rsidRPr="00671094">
              <w:rPr>
                <w:rFonts w:ascii="Courier New" w:hAnsi="Courier New" w:cs="Courier New"/>
                <w:lang w:val="vi-VN"/>
              </w:rPr>
              <w:t>","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="008121C5" w:rsidRPr="00671094">
              <w:rPr>
                <w:rFonts w:ascii="Courier New" w:hAnsi="Courier New" w:cs="Courier New"/>
                <w:lang w:val="vi-VN"/>
              </w:rPr>
              <w:t>",).add_legend()</w:t>
            </w:r>
          </w:p>
          <w:p w14:paraId="7C6D61DF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 xml:space="preserve">my_ax =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g</w:t>
            </w:r>
            <w:r w:rsidRPr="00671094">
              <w:rPr>
                <w:rFonts w:ascii="Courier New" w:hAnsi="Courier New" w:cs="Courier New"/>
                <w:lang w:val="vi-VN"/>
              </w:rPr>
              <w:t>.ax</w:t>
            </w:r>
          </w:p>
          <w:p w14:paraId="0B50AB24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30C232C2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Computing the predicted class function for each value on the grid</w:t>
            </w:r>
          </w:p>
          <w:p w14:paraId="49E4E0BE" w14:textId="77777777" w:rsidR="00DE01D9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zz = np.array( 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671094">
              <w:rPr>
                <w:rFonts w:ascii="Courier New" w:hAnsi="Courier New" w:cs="Courier New"/>
                <w:lang w:val="vi-VN"/>
              </w:rPr>
              <w:t>(np.array(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xx,yy</w:t>
            </w:r>
            <w:r w:rsidRPr="00671094">
              <w:rPr>
                <w:rFonts w:ascii="Courier New" w:hAnsi="Courier New" w:cs="Courier New"/>
                <w:lang w:val="vi-VN"/>
              </w:rPr>
              <w:t>]).reshape(-1,1)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) </w:t>
            </w:r>
          </w:p>
          <w:p w14:paraId="24553466" w14:textId="6E29939E" w:rsidR="008121C5" w:rsidRPr="00671094" w:rsidRDefault="00DE01D9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</w:t>
            </w:r>
            <w:r w:rsidR="008121C5" w:rsidRPr="00671094">
              <w:rPr>
                <w:rFonts w:ascii="Courier New" w:hAnsi="Courier New" w:cs="Courier New"/>
                <w:lang w:val="vi-VN"/>
              </w:rPr>
              <w:t xml:space="preserve">for 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xx</w:t>
            </w:r>
            <w:r w:rsidR="008121C5" w:rsidRPr="00671094">
              <w:rPr>
                <w:rFonts w:ascii="Courier New" w:hAnsi="Courier New" w:cs="Courier New"/>
                <w:lang w:val="vi-VN"/>
              </w:rPr>
              <w:t xml:space="preserve">, 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yy</w:t>
            </w:r>
            <w:r w:rsidR="008121C5" w:rsidRPr="00671094">
              <w:rPr>
                <w:rFonts w:ascii="Courier New" w:hAnsi="Courier New" w:cs="Courier New"/>
                <w:lang w:val="vi-VN"/>
              </w:rPr>
              <w:t xml:space="preserve"> in 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zip</w:t>
            </w:r>
            <w:r w:rsidR="008121C5" w:rsidRPr="00671094">
              <w:rPr>
                <w:rFonts w:ascii="Courier New" w:hAnsi="Courier New" w:cs="Courier New"/>
                <w:lang w:val="vi-VN"/>
              </w:rPr>
              <w:t>(np.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ravel</w:t>
            </w:r>
            <w:r w:rsidR="008121C5" w:rsidRPr="00671094">
              <w:rPr>
                <w:rFonts w:ascii="Courier New" w:hAnsi="Courier New" w:cs="Courier New"/>
                <w:lang w:val="vi-VN"/>
              </w:rPr>
              <w:t>(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X</w:t>
            </w:r>
            <w:r w:rsidR="008121C5" w:rsidRPr="00671094">
              <w:rPr>
                <w:rFonts w:ascii="Courier New" w:hAnsi="Courier New" w:cs="Courier New"/>
                <w:lang w:val="vi-VN"/>
              </w:rPr>
              <w:t>), np.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ravel</w:t>
            </w:r>
            <w:r w:rsidR="008121C5" w:rsidRPr="00671094">
              <w:rPr>
                <w:rFonts w:ascii="Courier New" w:hAnsi="Courier New" w:cs="Courier New"/>
                <w:lang w:val="vi-VN"/>
              </w:rPr>
              <w:t>(</w:t>
            </w:r>
            <w:r w:rsidR="008121C5" w:rsidRPr="00671094">
              <w:rPr>
                <w:rFonts w:ascii="Courier New" w:hAnsi="Courier New" w:cs="Courier New"/>
                <w:b/>
                <w:bCs/>
                <w:lang w:val="vi-VN"/>
              </w:rPr>
              <w:t>Y</w:t>
            </w:r>
            <w:r w:rsidR="008121C5" w:rsidRPr="00671094">
              <w:rPr>
                <w:rFonts w:ascii="Courier New" w:hAnsi="Courier New" w:cs="Courier New"/>
                <w:lang w:val="vi-VN"/>
              </w:rPr>
              <w:t>))])</w:t>
            </w:r>
          </w:p>
          <w:p w14:paraId="4C10FBE0" w14:textId="77777777" w:rsidR="00DE01D9" w:rsidRPr="00671094" w:rsidRDefault="00DE01D9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73C7F402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Reshaping the predicted class into the meshgrid shape</w:t>
            </w:r>
          </w:p>
          <w:p w14:paraId="58E8F174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Z = zz.reshape(X.shape)</w:t>
            </w:r>
          </w:p>
          <w:p w14:paraId="7B83CB60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0A1E12B8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Plot the filled and boundary contours</w:t>
            </w:r>
          </w:p>
          <w:p w14:paraId="3EC0E599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tourf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(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X, Y, Z</w:t>
            </w:r>
            <w:r w:rsidRPr="00671094">
              <w:rPr>
                <w:rFonts w:ascii="Courier New" w:hAnsi="Courier New" w:cs="Courier New"/>
                <w:lang w:val="vi-VN"/>
              </w:rPr>
              <w:t>, 1, alpha = .1, colors = 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blue'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red'</w:t>
            </w:r>
            <w:r w:rsidRPr="00671094">
              <w:rPr>
                <w:rFonts w:ascii="Courier New" w:hAnsi="Courier New" w:cs="Courier New"/>
                <w:lang w:val="vi-VN"/>
              </w:rPr>
              <w:t>))</w:t>
            </w:r>
          </w:p>
          <w:p w14:paraId="093506BC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tour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(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X, Y, Z</w:t>
            </w:r>
            <w:r w:rsidRPr="00671094">
              <w:rPr>
                <w:rFonts w:ascii="Courier New" w:hAnsi="Courier New" w:cs="Courier New"/>
                <w:lang w:val="vi-VN"/>
              </w:rPr>
              <w:t>, 1, alpha = 1, colors = 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blue'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red'</w:t>
            </w:r>
            <w:r w:rsidRPr="00671094">
              <w:rPr>
                <w:rFonts w:ascii="Courier New" w:hAnsi="Courier New" w:cs="Courier New"/>
                <w:lang w:val="vi-VN"/>
              </w:rPr>
              <w:t>))</w:t>
            </w:r>
          </w:p>
          <w:p w14:paraId="52502034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66F056C9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 Addd axis and title</w:t>
            </w:r>
          </w:p>
          <w:p w14:paraId="2D3E4C70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my_ax.set_xlabel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  <w:p w14:paraId="4A074259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my_ax.set_ylabel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671094">
              <w:rPr>
                <w:rFonts w:ascii="Courier New" w:hAnsi="Courier New" w:cs="Courier New"/>
                <w:lang w:val="vi-VN"/>
              </w:rPr>
              <w:t>)</w:t>
            </w:r>
          </w:p>
          <w:p w14:paraId="13892C1F" w14:textId="77777777" w:rsidR="008121C5" w:rsidRPr="00671094" w:rsidRDefault="008121C5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my_ax.set_title('Biên phân lớp dựa Parzen window')</w:t>
            </w:r>
          </w:p>
          <w:p w14:paraId="79EE4A14" w14:textId="106E684C" w:rsidR="008121C5" w:rsidRPr="00671094" w:rsidRDefault="008121C5" w:rsidP="0067109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how</w:t>
            </w:r>
            <w:r w:rsidRPr="00671094">
              <w:rPr>
                <w:rFonts w:ascii="Courier New" w:hAnsi="Courier New" w:cs="Courier New"/>
                <w:lang w:val="vi-VN"/>
              </w:rPr>
              <w:t>()</w:t>
            </w:r>
          </w:p>
        </w:tc>
      </w:tr>
    </w:tbl>
    <w:p w14:paraId="2CE6630E" w14:textId="1E094C4E" w:rsidR="008121C5" w:rsidRPr="00671094" w:rsidRDefault="008121C5" w:rsidP="0067109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noProof/>
          <w:sz w:val="28"/>
          <w:szCs w:val="28"/>
          <w:lang w:val="vi-VN"/>
        </w:rPr>
        <w:lastRenderedPageBreak/>
        <w:drawing>
          <wp:inline distT="0" distB="0" distL="0" distR="0" wp14:anchorId="7B1B7293" wp14:editId="7A984598">
            <wp:extent cx="4025922" cy="3825915"/>
            <wp:effectExtent l="190500" t="190500" r="184150" b="1936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071" cy="387262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90B2A5A" w14:textId="108EFF89" w:rsidR="005631F5" w:rsidRPr="00671094" w:rsidRDefault="005631F5" w:rsidP="00671094">
      <w:pPr>
        <w:pStyle w:val="Heading3"/>
        <w:spacing w:line="276" w:lineRule="auto"/>
        <w:rPr>
          <w:rFonts w:ascii="Times New Roman" w:hAnsi="Times New Roman" w:cs="Times New Roman"/>
          <w:color w:val="auto"/>
          <w:sz w:val="28"/>
          <w:szCs w:val="28"/>
          <w:lang w:val="vi-VN"/>
        </w:rPr>
      </w:pPr>
      <w:bookmarkStart w:id="20" w:name="_Toc56585352"/>
      <w:r w:rsidRPr="0067109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Bài 2: </w:t>
      </w:r>
      <w:r w:rsidRPr="00671094">
        <w:rPr>
          <w:rFonts w:ascii="Times New Roman" w:hAnsi="Times New Roman" w:cs="Times New Roman"/>
          <w:color w:val="auto"/>
          <w:sz w:val="28"/>
          <w:szCs w:val="28"/>
          <w:lang w:val="vi-VN"/>
        </w:rPr>
        <w:t>Lặp lại bài 1 với hàm cửa sổ Gauss</w:t>
      </w:r>
      <w:bookmarkEnd w:id="20"/>
    </w:p>
    <w:p w14:paraId="4C649C94" w14:textId="3EB2CDDC" w:rsidR="005631F5" w:rsidRDefault="005631F5" w:rsidP="00671094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020" w:dyaOrig="620" w14:anchorId="537B92A6">
          <v:shape id="_x0000_i1347" type="#_x0000_t75" style="width:270.7pt;height:41pt" o:ole="">
            <v:imagedata r:id="rId39" o:title=""/>
          </v:shape>
          <o:OLEObject Type="Embed" ProgID="Equation.DSMT4" ShapeID="_x0000_i1347" DrawAspect="Content" ObjectID="_1667202066" r:id="rId40"/>
        </w:object>
      </w:r>
    </w:p>
    <w:p w14:paraId="6C904237" w14:textId="296064C4" w:rsidR="006836A1" w:rsidRDefault="006836A1" w:rsidP="006836A1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836A1">
        <w:rPr>
          <w:rFonts w:ascii="Times New Roman" w:hAnsi="Times New Roman" w:cs="Times New Roman"/>
          <w:b/>
          <w:bCs/>
          <w:sz w:val="28"/>
          <w:szCs w:val="28"/>
        </w:rPr>
        <w:t>Giải:</w:t>
      </w:r>
    </w:p>
    <w:p w14:paraId="72067AD5" w14:textId="3AAE5061" w:rsidR="006836A1" w:rsidRPr="006836A1" w:rsidRDefault="006836A1" w:rsidP="006836A1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6836A1">
        <w:rPr>
          <w:rFonts w:ascii="Times New Roman" w:hAnsi="Times New Roman" w:cs="Times New Roman"/>
          <w:i/>
          <w:iCs/>
          <w:sz w:val="26"/>
          <w:szCs w:val="26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Import thư viện cần sử dụ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7692208D" w14:textId="77777777" w:rsidTr="00FB5103">
        <w:tc>
          <w:tcPr>
            <w:tcW w:w="9350" w:type="dxa"/>
          </w:tcPr>
          <w:p w14:paraId="2702F14B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numpy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 as np</w:t>
            </w:r>
          </w:p>
          <w:p w14:paraId="36EFA343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pandas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 as pd</w:t>
            </w:r>
          </w:p>
          <w:p w14:paraId="22571317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from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matplotlib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 import pyplot as plt</w:t>
            </w:r>
          </w:p>
          <w:p w14:paraId="0184135B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matplotlib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>.colors as colors</w:t>
            </w:r>
          </w:p>
          <w:p w14:paraId="42E72DCD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eaborn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 as sns</w:t>
            </w:r>
          </w:p>
          <w:p w14:paraId="39D4DD9A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itertools</w:t>
            </w:r>
          </w:p>
          <w:p w14:paraId="364630DE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from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cipy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.stats 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norm</w:t>
            </w:r>
          </w:p>
          <w:p w14:paraId="3DCD78E9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cipy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>.stats</w:t>
            </w:r>
          </w:p>
          <w:p w14:paraId="0EA44855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from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klearn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.naive_bayes 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GaussianNB</w:t>
            </w:r>
          </w:p>
          <w:p w14:paraId="4F779582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cipy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>.io</w:t>
            </w:r>
          </w:p>
          <w:p w14:paraId="39AF71A5" w14:textId="77777777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from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klearn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.model_selection 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train_test_split</w:t>
            </w:r>
          </w:p>
          <w:p w14:paraId="791D5D53" w14:textId="1AA7A37B" w:rsidR="00FB5103" w:rsidRPr="00671094" w:rsidRDefault="00FB5103" w:rsidP="00671094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from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sklearn</w:t>
            </w:r>
            <w:r w:rsidRPr="00671094">
              <w:rPr>
                <w:rFonts w:ascii="Courier New" w:eastAsia="Times New Roman" w:hAnsi="Courier New" w:cs="Courier New"/>
                <w:sz w:val="21"/>
                <w:szCs w:val="21"/>
              </w:rPr>
              <w:t xml:space="preserve">.metrics import </w:t>
            </w:r>
            <w:r w:rsidRPr="00671094">
              <w:rPr>
                <w:rFonts w:ascii="Courier New" w:eastAsia="Times New Roman" w:hAnsi="Courier New" w:cs="Courier New"/>
                <w:b/>
                <w:bCs/>
                <w:sz w:val="21"/>
                <w:szCs w:val="21"/>
              </w:rPr>
              <w:t>confusion_matrix</w:t>
            </w:r>
          </w:p>
        </w:tc>
      </w:tr>
    </w:tbl>
    <w:p w14:paraId="33353108" w14:textId="371E6AC1" w:rsidR="00FB5103" w:rsidRDefault="00FB5103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F22FA4" w14:textId="5D9D0358" w:rsidR="006A00F9" w:rsidRPr="006A00F9" w:rsidRDefault="006A00F9" w:rsidP="006A00F9">
      <w:pPr>
        <w:pStyle w:val="ListParagraph"/>
        <w:numPr>
          <w:ilvl w:val="0"/>
          <w:numId w:val="15"/>
        </w:numPr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A00F9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Pr="006A00F9">
        <w:rPr>
          <w:rFonts w:ascii="Times New Roman" w:hAnsi="Times New Roman" w:cs="Times New Roman"/>
          <w:sz w:val="26"/>
          <w:szCs w:val="26"/>
        </w:rPr>
        <w:t xml:space="preserve"> Load tập dữ liệu từ file classA.txt và classB.tx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1EA4BD2A" w14:textId="77777777" w:rsidTr="00FB5103">
        <w:tc>
          <w:tcPr>
            <w:tcW w:w="9350" w:type="dxa"/>
          </w:tcPr>
          <w:p w14:paraId="2A8B18BD" w14:textId="77777777" w:rsidR="00FB5103" w:rsidRPr="00671094" w:rsidRDefault="00FB5103" w:rsidP="00671094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Load data</w:t>
            </w:r>
          </w:p>
          <w:p w14:paraId="3540E254" w14:textId="77777777" w:rsidR="00FB5103" w:rsidRPr="00671094" w:rsidRDefault="00FB5103" w:rsidP="00671094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lastRenderedPageBreak/>
              <w:t>columnsName = 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671094">
              <w:rPr>
                <w:rFonts w:ascii="Courier New" w:hAnsi="Courier New" w:cs="Courier New"/>
                <w:lang w:val="vi-VN"/>
              </w:rPr>
              <w:t>]</w:t>
            </w:r>
          </w:p>
          <w:p w14:paraId="153777ED" w14:textId="77777777" w:rsidR="00FB5103" w:rsidRPr="00671094" w:rsidRDefault="00FB5103" w:rsidP="00671094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f = open(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671094">
              <w:rPr>
                <w:rFonts w:ascii="Courier New" w:hAnsi="Courier New" w:cs="Courier New"/>
                <w:lang w:val="vi-VN"/>
              </w:rPr>
              <w:t>", "r")</w:t>
            </w:r>
          </w:p>
          <w:p w14:paraId="0C00768C" w14:textId="77777777" w:rsidR="00FB5103" w:rsidRPr="00671094" w:rsidRDefault="00FB5103" w:rsidP="00671094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lassA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671094">
              <w:rPr>
                <w:rFonts w:ascii="Courier New" w:hAnsi="Courier New" w:cs="Courier New"/>
                <w:lang w:val="vi-VN"/>
              </w:rPr>
              <w:t>(np.array(f.read().split()).astype('float64').reshape(-1,2),columns = columnsName)</w:t>
            </w:r>
          </w:p>
          <w:p w14:paraId="08D09C39" w14:textId="77777777" w:rsidR="00FB5103" w:rsidRPr="00671094" w:rsidRDefault="00FB5103" w:rsidP="00671094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f = open(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671094">
              <w:rPr>
                <w:rFonts w:ascii="Courier New" w:hAnsi="Courier New" w:cs="Courier New"/>
                <w:lang w:val="vi-VN"/>
              </w:rPr>
              <w:t>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671094">
              <w:rPr>
                <w:rFonts w:ascii="Courier New" w:hAnsi="Courier New" w:cs="Courier New"/>
                <w:lang w:val="vi-VN"/>
              </w:rPr>
              <w:t>", "r")</w:t>
            </w:r>
          </w:p>
          <w:p w14:paraId="058D73EB" w14:textId="4605F57F" w:rsidR="00FB5103" w:rsidRPr="00671094" w:rsidRDefault="00FB5103" w:rsidP="0067109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classB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671094">
              <w:rPr>
                <w:rFonts w:ascii="Courier New" w:hAnsi="Courier New" w:cs="Courier New"/>
                <w:lang w:val="vi-VN"/>
              </w:rPr>
              <w:t>(np.array(f.read().split()).astype('float64').reshape(-1,2),columns = columnsName)</w:t>
            </w:r>
          </w:p>
        </w:tc>
      </w:tr>
    </w:tbl>
    <w:p w14:paraId="5ED3EBA7" w14:textId="58F43746" w:rsidR="00FB5103" w:rsidRDefault="00FB5103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2BF95ABD" w14:textId="477EE589" w:rsidR="006A00F9" w:rsidRPr="006A00F9" w:rsidRDefault="006A00F9" w:rsidP="006A00F9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6A00F9">
        <w:rPr>
          <w:rFonts w:ascii="Times New Roman" w:hAnsi="Times New Roman" w:cs="Times New Roman"/>
          <w:i/>
          <w:iCs/>
          <w:sz w:val="28"/>
          <w:szCs w:val="28"/>
        </w:rPr>
        <w:t>Bước 3:</w:t>
      </w:r>
      <w:r>
        <w:rPr>
          <w:rFonts w:ascii="Times New Roman" w:hAnsi="Times New Roman" w:cs="Times New Roman"/>
          <w:sz w:val="28"/>
          <w:szCs w:val="28"/>
        </w:rPr>
        <w:t xml:space="preserve"> Gộp 2 tập dữ liệu lạ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1841A455" w14:textId="77777777" w:rsidTr="00FB5103">
        <w:tc>
          <w:tcPr>
            <w:tcW w:w="9350" w:type="dxa"/>
          </w:tcPr>
          <w:p w14:paraId="14D274C6" w14:textId="77777777" w:rsidR="00FB5103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Merge data</w:t>
            </w:r>
          </w:p>
          <w:p w14:paraId="431BB027" w14:textId="68D682F4" w:rsidR="00FB5103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 = pd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oncat</w:t>
            </w:r>
            <w:r w:rsidRPr="00671094">
              <w:rPr>
                <w:rFonts w:ascii="Courier New" w:hAnsi="Courier New" w:cs="Courier New"/>
                <w:lang w:val="vi-VN"/>
              </w:rPr>
              <w:t>([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671094">
              <w:rPr>
                <w:rFonts w:ascii="Courier New" w:hAnsi="Courier New" w:cs="Courier New"/>
                <w:lang w:val="vi-VN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671094">
              <w:rPr>
                <w:rFonts w:ascii="Courier New" w:hAnsi="Courier New" w:cs="Courier New"/>
                <w:lang w:val="vi-VN"/>
              </w:rPr>
              <w:t>], keys=['A', 'B']).reset_index().drop('level_1', axis=1).rename(columns = {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level_0'</w:t>
            </w:r>
            <w:r w:rsidRPr="00671094">
              <w:rPr>
                <w:rFonts w:ascii="Courier New" w:hAnsi="Courier New" w:cs="Courier New"/>
                <w:lang w:val="vi-VN"/>
              </w:rPr>
              <w:t xml:space="preserve">: 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'Class'</w:t>
            </w:r>
            <w:r w:rsidRPr="00671094">
              <w:rPr>
                <w:rFonts w:ascii="Courier New" w:hAnsi="Courier New" w:cs="Courier New"/>
                <w:lang w:val="vi-VN"/>
              </w:rPr>
              <w:t>})</w:t>
            </w:r>
          </w:p>
        </w:tc>
      </w:tr>
    </w:tbl>
    <w:p w14:paraId="2B31159D" w14:textId="54E08C35" w:rsidR="00FB5103" w:rsidRDefault="00FB5103" w:rsidP="0067109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46D7061" w14:textId="77777777" w:rsidR="006A00F9" w:rsidRDefault="006A00F9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br w:type="page"/>
      </w:r>
    </w:p>
    <w:p w14:paraId="456FB571" w14:textId="531414C3" w:rsidR="006A00F9" w:rsidRPr="006A00F9" w:rsidRDefault="006A00F9" w:rsidP="006A00F9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6A00F9">
        <w:rPr>
          <w:rFonts w:ascii="Times New Roman" w:hAnsi="Times New Roman" w:cs="Times New Roman"/>
          <w:i/>
          <w:iCs/>
          <w:sz w:val="28"/>
          <w:szCs w:val="28"/>
        </w:rPr>
        <w:lastRenderedPageBreak/>
        <w:t>Bước 4:</w:t>
      </w:r>
      <w:r>
        <w:rPr>
          <w:rFonts w:ascii="Times New Roman" w:hAnsi="Times New Roman" w:cs="Times New Roman"/>
          <w:sz w:val="28"/>
          <w:szCs w:val="28"/>
        </w:rPr>
        <w:t xml:space="preserve"> Biểu diễn dữ liệu trên đồ th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400399C0" w14:textId="77777777" w:rsidTr="00FB5103">
        <w:tc>
          <w:tcPr>
            <w:tcW w:w="9350" w:type="dxa"/>
          </w:tcPr>
          <w:p w14:paraId="38A0F701" w14:textId="77777777" w:rsidR="00FB5103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#Plot data</w:t>
            </w:r>
          </w:p>
          <w:p w14:paraId="1230B3B6" w14:textId="77777777" w:rsidR="00FB5103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sns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et</w:t>
            </w:r>
            <w:r w:rsidRPr="00671094">
              <w:rPr>
                <w:rFonts w:ascii="Courier New" w:hAnsi="Courier New" w:cs="Courier New"/>
                <w:lang w:val="vi-VN"/>
              </w:rPr>
              <w:t>()</w:t>
            </w:r>
          </w:p>
          <w:p w14:paraId="0C923B93" w14:textId="77777777" w:rsidR="00DE01D9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sns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FacetGrid</w:t>
            </w:r>
            <w:r w:rsidRPr="00671094">
              <w:rPr>
                <w:rFonts w:ascii="Courier New" w:hAnsi="Courier New" w:cs="Courier New"/>
                <w:lang w:val="vi-VN"/>
              </w:rPr>
              <w:t>(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671094">
              <w:rPr>
                <w:rFonts w:ascii="Courier New" w:hAnsi="Courier New" w:cs="Courier New"/>
                <w:lang w:val="vi-VN"/>
              </w:rPr>
              <w:t>, hue="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Class</w:t>
            </w:r>
            <w:r w:rsidRPr="00671094">
              <w:rPr>
                <w:rFonts w:ascii="Courier New" w:hAnsi="Courier New" w:cs="Courier New"/>
                <w:lang w:val="vi-VN"/>
              </w:rPr>
              <w:t>", height=7).map(plt.scatter,</w:t>
            </w:r>
          </w:p>
          <w:p w14:paraId="716B187E" w14:textId="6DBABCEE" w:rsidR="00FB5103" w:rsidRPr="00671094" w:rsidRDefault="00DE01D9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        </w:t>
            </w:r>
            <w:r w:rsidR="00FB5103" w:rsidRPr="00671094">
              <w:rPr>
                <w:rFonts w:ascii="Courier New" w:hAnsi="Courier New" w:cs="Courier New"/>
                <w:lang w:val="vi-VN"/>
              </w:rPr>
              <w:t>"</w:t>
            </w:r>
            <w:r w:rsidR="00FB5103" w:rsidRPr="00671094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="00FB5103" w:rsidRPr="00671094">
              <w:rPr>
                <w:rFonts w:ascii="Courier New" w:hAnsi="Courier New" w:cs="Courier New"/>
                <w:lang w:val="vi-VN"/>
              </w:rPr>
              <w:t>","</w:t>
            </w:r>
            <w:r w:rsidR="00FB5103" w:rsidRPr="00671094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="00FB5103" w:rsidRPr="00671094">
              <w:rPr>
                <w:rFonts w:ascii="Courier New" w:hAnsi="Courier New" w:cs="Courier New"/>
                <w:lang w:val="vi-VN"/>
              </w:rPr>
              <w:t>",).add_legend()</w:t>
            </w:r>
          </w:p>
          <w:p w14:paraId="34978FA3" w14:textId="77777777" w:rsidR="00FB5103" w:rsidRPr="00671094" w:rsidRDefault="00FB5103" w:rsidP="00671094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lt.title('Biểu đồ chấm của dữ liệu train')</w:t>
            </w:r>
          </w:p>
          <w:p w14:paraId="124A1B3C" w14:textId="356E2F6A" w:rsidR="00FB5103" w:rsidRPr="00671094" w:rsidRDefault="00FB5103" w:rsidP="0067109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  <w:lang w:val="vi-VN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  <w:lang w:val="vi-VN"/>
              </w:rPr>
              <w:t>show</w:t>
            </w:r>
            <w:r w:rsidRPr="00671094">
              <w:rPr>
                <w:rFonts w:ascii="Courier New" w:hAnsi="Courier New" w:cs="Courier New"/>
                <w:lang w:val="vi-VN"/>
              </w:rPr>
              <w:t>()</w:t>
            </w:r>
          </w:p>
        </w:tc>
      </w:tr>
    </w:tbl>
    <w:p w14:paraId="376D7788" w14:textId="357D1686" w:rsidR="00FB5103" w:rsidRDefault="00FB5103" w:rsidP="0067109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noProof/>
          <w:sz w:val="28"/>
          <w:szCs w:val="28"/>
          <w:lang w:val="vi-VN"/>
        </w:rPr>
        <w:drawing>
          <wp:inline distT="0" distB="0" distL="0" distR="0" wp14:anchorId="4ED577F4" wp14:editId="7770596C">
            <wp:extent cx="3915727" cy="3671413"/>
            <wp:effectExtent l="190500" t="190500" r="199390" b="1962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557" cy="368813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AD5F1FE" w14:textId="45731986" w:rsidR="006A00F9" w:rsidRPr="006A00F9" w:rsidRDefault="006A00F9" w:rsidP="006A00F9">
      <w:pPr>
        <w:pStyle w:val="ListParagraph"/>
        <w:numPr>
          <w:ilvl w:val="0"/>
          <w:numId w:val="15"/>
        </w:numPr>
        <w:spacing w:line="276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A00F9">
        <w:rPr>
          <w:rFonts w:ascii="Times New Roman" w:hAnsi="Times New Roman" w:cs="Times New Roman"/>
          <w:i/>
          <w:iCs/>
          <w:sz w:val="28"/>
          <w:szCs w:val="28"/>
        </w:rPr>
        <w:t>Bước 5:</w:t>
      </w:r>
      <w:r>
        <w:rPr>
          <w:rFonts w:ascii="Times New Roman" w:hAnsi="Times New Roman" w:cs="Times New Roman"/>
          <w:sz w:val="28"/>
          <w:szCs w:val="28"/>
        </w:rPr>
        <w:t xml:space="preserve"> Chia tập dữ liệu sau khi gộp thành 2 tập train và tes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22DBC140" w14:textId="77777777" w:rsidTr="0041767E">
        <w:trPr>
          <w:trHeight w:val="1125"/>
        </w:trPr>
        <w:tc>
          <w:tcPr>
            <w:tcW w:w="9350" w:type="dxa"/>
          </w:tcPr>
          <w:p w14:paraId="6D73253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Split train and test</w:t>
            </w:r>
          </w:p>
          <w:p w14:paraId="7567484E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train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set,</w:t>
            </w:r>
            <w:r w:rsidRPr="00671094">
              <w:rPr>
                <w:rFonts w:ascii="Courier New" w:hAnsi="Courier New" w:cs="Courier New"/>
              </w:rPr>
              <w:t xml:space="preserve"> </w:t>
            </w:r>
            <w:r w:rsidRPr="00671094">
              <w:rPr>
                <w:rFonts w:ascii="Courier New" w:hAnsi="Courier New" w:cs="Courier New"/>
                <w:b/>
                <w:bCs/>
              </w:rPr>
              <w:t>test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set</w:t>
            </w:r>
            <w:r w:rsidRPr="00671094">
              <w:rPr>
                <w:rFonts w:ascii="Courier New" w:hAnsi="Courier New" w:cs="Courier New"/>
              </w:rPr>
              <w:t xml:space="preserve"> = </w:t>
            </w:r>
            <w:r w:rsidRPr="00671094">
              <w:rPr>
                <w:rFonts w:ascii="Courier New" w:hAnsi="Courier New" w:cs="Courier New"/>
                <w:b/>
                <w:bCs/>
              </w:rPr>
              <w:t>train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test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split</w:t>
            </w:r>
            <w:r w:rsidRPr="00671094">
              <w:rPr>
                <w:rFonts w:ascii="Courier New" w:hAnsi="Courier New" w:cs="Courier New"/>
              </w:rPr>
              <w:t>(classMerge, train_size=0.7)</w:t>
            </w:r>
          </w:p>
          <w:p w14:paraId="164DC177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index))</w:t>
            </w:r>
          </w:p>
          <w:p w14:paraId="0C1F2BB0" w14:textId="40039FB6" w:rsidR="0041767E" w:rsidRPr="00671094" w:rsidRDefault="0041767E" w:rsidP="0067109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71094">
              <w:rPr>
                <w:rFonts w:ascii="Courier New" w:hAnsi="Courier New" w:cs="Courier New"/>
              </w:rPr>
              <w:t>print("Số lượng của tập train là :",len(</w:t>
            </w:r>
            <w:r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Pr="00671094">
              <w:rPr>
                <w:rFonts w:ascii="Courier New" w:hAnsi="Courier New" w:cs="Courier New"/>
              </w:rPr>
              <w:t>.index))</w:t>
            </w:r>
          </w:p>
        </w:tc>
      </w:tr>
      <w:tr w:rsidR="00362872" w:rsidRPr="00671094" w14:paraId="5872DCED" w14:textId="77777777" w:rsidTr="0041767E">
        <w:trPr>
          <w:trHeight w:val="559"/>
        </w:trPr>
        <w:tc>
          <w:tcPr>
            <w:tcW w:w="9350" w:type="dxa"/>
          </w:tcPr>
          <w:p w14:paraId="3E7027FC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Số lượng của tập train là : 151</w:t>
            </w:r>
          </w:p>
          <w:p w14:paraId="6F101E9A" w14:textId="662B8494" w:rsidR="0041767E" w:rsidRPr="00671094" w:rsidRDefault="0041767E" w:rsidP="00671094">
            <w:pPr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hAnsi="Courier New" w:cs="Courier New"/>
              </w:rPr>
              <w:t>Số lượng của tập train là : 65</w:t>
            </w:r>
          </w:p>
        </w:tc>
      </w:tr>
    </w:tbl>
    <w:p w14:paraId="34B641D6" w14:textId="027E3D5A" w:rsidR="0041767E" w:rsidRDefault="0041767E" w:rsidP="00671094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14:paraId="400458DF" w14:textId="6947D149" w:rsidR="00E569E0" w:rsidRPr="00E569E0" w:rsidRDefault="00E569E0" w:rsidP="00E569E0">
      <w:pPr>
        <w:pStyle w:val="ListParagraph"/>
        <w:numPr>
          <w:ilvl w:val="0"/>
          <w:numId w:val="15"/>
        </w:numPr>
        <w:spacing w:line="276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E569E0">
        <w:rPr>
          <w:rFonts w:ascii="Times New Roman" w:hAnsi="Times New Roman" w:cs="Times New Roman"/>
          <w:i/>
          <w:iCs/>
          <w:sz w:val="28"/>
          <w:szCs w:val="28"/>
        </w:rPr>
        <w:t>Bước 6:</w:t>
      </w:r>
      <w:r>
        <w:rPr>
          <w:rFonts w:ascii="Times New Roman" w:hAnsi="Times New Roman" w:cs="Times New Roman"/>
          <w:sz w:val="28"/>
          <w:szCs w:val="28"/>
        </w:rPr>
        <w:t xml:space="preserve"> Xây dựng window function dựa trên phân bố </w:t>
      </w:r>
      <w:r w:rsidR="008E7C52">
        <w:rPr>
          <w:rFonts w:ascii="Times New Roman" w:hAnsi="Times New Roman" w:cs="Times New Roman"/>
          <w:sz w:val="28"/>
          <w:szCs w:val="28"/>
        </w:rPr>
        <w:t>chuẩn</w:t>
      </w:r>
      <w:r>
        <w:rPr>
          <w:rFonts w:ascii="Times New Roman" w:hAnsi="Times New Roman" w:cs="Times New Roman"/>
          <w:sz w:val="28"/>
          <w:szCs w:val="28"/>
        </w:rPr>
        <w:t xml:space="preserve"> với h=0.5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09748EE" w14:textId="77777777" w:rsidTr="0041767E">
        <w:tc>
          <w:tcPr>
            <w:tcW w:w="9350" w:type="dxa"/>
          </w:tcPr>
          <w:p w14:paraId="1E0914CF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Build classifier functions</w:t>
            </w:r>
          </w:p>
          <w:p w14:paraId="5D6FFCF9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h = 0.5</w:t>
            </w:r>
          </w:p>
          <w:p w14:paraId="2C48CA0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7F7A5144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phi</w:t>
            </w:r>
            <w:r w:rsidRPr="00671094">
              <w:rPr>
                <w:rFonts w:ascii="Courier New" w:hAnsi="Courier New" w:cs="Courier New"/>
              </w:rPr>
              <w:t>(x):</w:t>
            </w:r>
          </w:p>
          <w:p w14:paraId="128C93CB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return np.exp(-np.transpose(</w:t>
            </w:r>
            <w:r w:rsidRPr="00671094">
              <w:rPr>
                <w:rFonts w:ascii="Courier New" w:hAnsi="Courier New" w:cs="Courier New"/>
                <w:b/>
                <w:bCs/>
              </w:rPr>
              <w:t>x</w:t>
            </w:r>
            <w:r w:rsidRPr="00671094">
              <w:rPr>
                <w:rFonts w:ascii="Courier New" w:hAnsi="Courier New" w:cs="Courier New"/>
              </w:rPr>
              <w:t>)@</w:t>
            </w:r>
            <w:r w:rsidRPr="00671094">
              <w:rPr>
                <w:rFonts w:ascii="Courier New" w:hAnsi="Courier New" w:cs="Courier New"/>
                <w:b/>
                <w:bCs/>
              </w:rPr>
              <w:t>x</w:t>
            </w:r>
            <w:r w:rsidRPr="00671094">
              <w:rPr>
                <w:rFonts w:ascii="Courier New" w:hAnsi="Courier New" w:cs="Courier New"/>
              </w:rPr>
              <w:t>)/2</w:t>
            </w:r>
          </w:p>
          <w:p w14:paraId="360E906A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67C6F8CA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 xml:space="preserve">def </w:t>
            </w:r>
            <w:r w:rsidRPr="00671094">
              <w:rPr>
                <w:rFonts w:ascii="Courier New" w:hAnsi="Courier New" w:cs="Courier New"/>
                <w:b/>
                <w:bCs/>
              </w:rPr>
              <w:t>PW</w:t>
            </w:r>
            <w:r w:rsidRPr="00671094">
              <w:rPr>
                <w:rFonts w:ascii="Courier New" w:hAnsi="Courier New" w:cs="Courier New"/>
              </w:rPr>
              <w:t>(X,data_train):</w:t>
            </w:r>
          </w:p>
          <w:p w14:paraId="574345C2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scores_list = []</w:t>
            </w:r>
          </w:p>
          <w:p w14:paraId="4AD7FE4A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for </w:t>
            </w:r>
            <w:r w:rsidRPr="00671094">
              <w:rPr>
                <w:rFonts w:ascii="Courier New" w:hAnsi="Courier New" w:cs="Courier New"/>
                <w:b/>
                <w:bCs/>
              </w:rPr>
              <w:t>p</w:t>
            </w:r>
            <w:r w:rsidRPr="00671094">
              <w:rPr>
                <w:rFonts w:ascii="Courier New" w:hAnsi="Courier New" w:cs="Courier New"/>
              </w:rPr>
              <w:t xml:space="preserve"> in 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>.groupby(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):</w:t>
            </w:r>
          </w:p>
          <w:p w14:paraId="5B433C6A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Pr="00671094">
              <w:rPr>
                <w:rFonts w:ascii="Courier New" w:hAnsi="Courier New" w:cs="Courier New"/>
                <w:b/>
                <w:bCs/>
              </w:rPr>
              <w:t>score</w:t>
            </w:r>
            <w:r w:rsidRPr="00671094">
              <w:rPr>
                <w:rFonts w:ascii="Courier New" w:hAnsi="Courier New" w:cs="Courier New"/>
              </w:rPr>
              <w:t xml:space="preserve"> = 0</w:t>
            </w:r>
          </w:p>
          <w:p w14:paraId="3D719F0D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for x in </w:t>
            </w:r>
            <w:r w:rsidRPr="00671094">
              <w:rPr>
                <w:rFonts w:ascii="Courier New" w:hAnsi="Courier New" w:cs="Courier New"/>
                <w:b/>
                <w:bCs/>
              </w:rPr>
              <w:t>p</w:t>
            </w:r>
            <w:r w:rsidRPr="00671094">
              <w:rPr>
                <w:rFonts w:ascii="Courier New" w:hAnsi="Courier New" w:cs="Courier New"/>
              </w:rPr>
              <w:t>[1][[</w:t>
            </w:r>
            <w:r w:rsidRPr="00671094">
              <w:rPr>
                <w:rFonts w:ascii="Courier New" w:hAnsi="Courier New" w:cs="Courier New"/>
                <w:b/>
                <w:bCs/>
              </w:rPr>
              <w:t>'Feature1'</w:t>
            </w:r>
            <w:r w:rsidRPr="00671094">
              <w:rPr>
                <w:rFonts w:ascii="Courier New" w:hAnsi="Courier New" w:cs="Courier New"/>
              </w:rPr>
              <w:t>,</w:t>
            </w:r>
            <w:r w:rsidRPr="00671094">
              <w:rPr>
                <w:rFonts w:ascii="Courier New" w:hAnsi="Courier New" w:cs="Courier New"/>
                <w:b/>
                <w:bCs/>
              </w:rPr>
              <w:t>'Feature2'</w:t>
            </w:r>
            <w:r w:rsidRPr="00671094">
              <w:rPr>
                <w:rFonts w:ascii="Courier New" w:hAnsi="Courier New" w:cs="Courier New"/>
              </w:rPr>
              <w:t>]].to_numpy():</w:t>
            </w:r>
          </w:p>
          <w:p w14:paraId="4AEF88D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</w:t>
            </w:r>
            <w:r w:rsidRPr="00671094">
              <w:rPr>
                <w:rFonts w:ascii="Courier New" w:hAnsi="Courier New" w:cs="Courier New"/>
                <w:b/>
                <w:bCs/>
              </w:rPr>
              <w:t>score</w:t>
            </w:r>
            <w:r w:rsidRPr="00671094">
              <w:rPr>
                <w:rFonts w:ascii="Courier New" w:hAnsi="Courier New" w:cs="Courier New"/>
              </w:rPr>
              <w:t>+=</w:t>
            </w:r>
            <w:r w:rsidRPr="00671094">
              <w:rPr>
                <w:rFonts w:ascii="Courier New" w:hAnsi="Courier New" w:cs="Courier New"/>
                <w:b/>
                <w:bCs/>
              </w:rPr>
              <w:t>phi</w:t>
            </w:r>
            <w:r w:rsidRPr="00671094">
              <w:rPr>
                <w:rFonts w:ascii="Courier New" w:hAnsi="Courier New" w:cs="Courier New"/>
              </w:rPr>
              <w:t>((X-x.reshape(-1,1))/h)</w:t>
            </w:r>
          </w:p>
          <w:p w14:paraId="6260A49F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</w:t>
            </w:r>
            <w:r w:rsidRPr="00671094">
              <w:rPr>
                <w:rFonts w:ascii="Courier New" w:hAnsi="Courier New" w:cs="Courier New"/>
                <w:b/>
                <w:bCs/>
              </w:rPr>
              <w:t>scores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.append(</w:t>
            </w:r>
            <w:r w:rsidRPr="00671094">
              <w:rPr>
                <w:rFonts w:ascii="Courier New" w:hAnsi="Courier New" w:cs="Courier New"/>
                <w:b/>
                <w:bCs/>
              </w:rPr>
              <w:t>score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55CACFEB" w14:textId="30985AC7" w:rsidR="0041767E" w:rsidRPr="00671094" w:rsidRDefault="0041767E" w:rsidP="0067109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 xml:space="preserve">  return np.argmax(</w:t>
            </w:r>
            <w:r w:rsidRPr="00671094">
              <w:rPr>
                <w:rFonts w:ascii="Courier New" w:hAnsi="Courier New" w:cs="Courier New"/>
                <w:b/>
                <w:bCs/>
              </w:rPr>
              <w:t>scores</w:t>
            </w:r>
            <w:r w:rsidRPr="00671094">
              <w:rPr>
                <w:rFonts w:ascii="Courier New" w:hAnsi="Courier New" w:cs="Courier New"/>
              </w:rPr>
              <w:t>_</w:t>
            </w:r>
            <w:r w:rsidRPr="00671094">
              <w:rPr>
                <w:rFonts w:ascii="Courier New" w:hAnsi="Courier New" w:cs="Courier New"/>
                <w:b/>
                <w:bCs/>
              </w:rPr>
              <w:t>list</w:t>
            </w:r>
            <w:r w:rsidRPr="00671094">
              <w:rPr>
                <w:rFonts w:ascii="Courier New" w:hAnsi="Courier New" w:cs="Courier New"/>
              </w:rPr>
              <w:t>)</w:t>
            </w:r>
          </w:p>
        </w:tc>
      </w:tr>
    </w:tbl>
    <w:p w14:paraId="511ABB62" w14:textId="71A1C384" w:rsidR="0041767E" w:rsidRDefault="0041767E" w:rsidP="00671094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14:paraId="65D680A8" w14:textId="2BC97916" w:rsidR="00E569E0" w:rsidRPr="00E569E0" w:rsidRDefault="00E569E0" w:rsidP="00E569E0">
      <w:pPr>
        <w:pStyle w:val="ListParagraph"/>
        <w:numPr>
          <w:ilvl w:val="0"/>
          <w:numId w:val="15"/>
        </w:numPr>
        <w:spacing w:line="276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E569E0">
        <w:rPr>
          <w:rFonts w:ascii="Times New Roman" w:hAnsi="Times New Roman" w:cs="Times New Roman"/>
          <w:i/>
          <w:iCs/>
          <w:sz w:val="28"/>
          <w:szCs w:val="28"/>
        </w:rPr>
        <w:t>Bước 7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1094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02D3B1DF" w14:textId="77777777" w:rsidTr="0041767E">
        <w:tc>
          <w:tcPr>
            <w:tcW w:w="9350" w:type="dxa"/>
          </w:tcPr>
          <w:p w14:paraId="23C9292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usion matrix</w:t>
            </w:r>
          </w:p>
          <w:p w14:paraId="0CABDA57" w14:textId="77777777" w:rsidR="00DE01D9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prediction</w:t>
            </w:r>
            <w:r w:rsidRPr="00671094">
              <w:rPr>
                <w:rFonts w:ascii="Courier New" w:hAnsi="Courier New" w:cs="Courier New"/>
              </w:rPr>
              <w:t xml:space="preserve"> = [</w:t>
            </w:r>
            <w:r w:rsidRPr="00671094">
              <w:rPr>
                <w:rFonts w:ascii="Courier New" w:hAnsi="Courier New" w:cs="Courier New"/>
                <w:b/>
                <w:bCs/>
              </w:rPr>
              <w:t>"A</w:t>
            </w:r>
            <w:r w:rsidRPr="00671094">
              <w:rPr>
                <w:rFonts w:ascii="Courier New" w:hAnsi="Courier New" w:cs="Courier New"/>
              </w:rPr>
              <w:t xml:space="preserve">" if </w:t>
            </w:r>
            <w:r w:rsidRPr="00671094">
              <w:rPr>
                <w:rFonts w:ascii="Courier New" w:hAnsi="Courier New" w:cs="Courier New"/>
                <w:b/>
                <w:bCs/>
              </w:rPr>
              <w:t>PW</w:t>
            </w:r>
            <w:r w:rsidRPr="00671094">
              <w:rPr>
                <w:rFonts w:ascii="Courier New" w:hAnsi="Courier New" w:cs="Courier New"/>
              </w:rPr>
              <w:t>(np.array([x,y]).reshape(-1,1),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 xml:space="preserve">)==0 </w:t>
            </w:r>
          </w:p>
          <w:p w14:paraId="70F98C97" w14:textId="77777777" w:rsidR="00DE01D9" w:rsidRPr="00671094" w:rsidRDefault="00DE01D9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</w:t>
            </w:r>
            <w:r w:rsidR="0041767E" w:rsidRPr="00671094">
              <w:rPr>
                <w:rFonts w:ascii="Courier New" w:hAnsi="Courier New" w:cs="Courier New"/>
              </w:rPr>
              <w:t>else "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B</w:t>
            </w:r>
            <w:r w:rsidR="0041767E" w:rsidRPr="00671094">
              <w:rPr>
                <w:rFonts w:ascii="Courier New" w:hAnsi="Courier New" w:cs="Courier New"/>
              </w:rPr>
              <w:t xml:space="preserve">" </w:t>
            </w:r>
          </w:p>
          <w:p w14:paraId="773C2410" w14:textId="796D5B5D" w:rsidR="0041767E" w:rsidRPr="00671094" w:rsidRDefault="00DE01D9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</w:t>
            </w:r>
            <w:r w:rsidR="0041767E" w:rsidRPr="00671094">
              <w:rPr>
                <w:rFonts w:ascii="Courier New" w:hAnsi="Courier New" w:cs="Courier New"/>
              </w:rPr>
              <w:t xml:space="preserve">for 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x, y</w:t>
            </w:r>
            <w:r w:rsidR="0041767E" w:rsidRPr="00671094">
              <w:rPr>
                <w:rFonts w:ascii="Courier New" w:hAnsi="Courier New" w:cs="Courier New"/>
              </w:rPr>
              <w:t xml:space="preserve"> in 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test_set</w:t>
            </w:r>
            <w:r w:rsidR="0041767E" w:rsidRPr="00671094">
              <w:rPr>
                <w:rFonts w:ascii="Courier New" w:hAnsi="Courier New" w:cs="Courier New"/>
              </w:rPr>
              <w:t>[["Feature1","Feature2"]].values]</w:t>
            </w:r>
          </w:p>
          <w:p w14:paraId="59407FC8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label</w:t>
            </w:r>
            <w:r w:rsidRPr="00671094">
              <w:rPr>
                <w:rFonts w:ascii="Courier New" w:hAnsi="Courier New" w:cs="Courier New"/>
              </w:rPr>
              <w:t xml:space="preserve"> = list(test_set[</w:t>
            </w:r>
            <w:r w:rsidRPr="00671094">
              <w:rPr>
                <w:rFonts w:ascii="Courier New" w:hAnsi="Courier New" w:cs="Courier New"/>
                <w:b/>
                <w:bCs/>
              </w:rPr>
              <w:t>'Class'</w:t>
            </w:r>
            <w:r w:rsidRPr="00671094">
              <w:rPr>
                <w:rFonts w:ascii="Courier New" w:hAnsi="Courier New" w:cs="Courier New"/>
              </w:rPr>
              <w:t>].values)</w:t>
            </w:r>
          </w:p>
          <w:p w14:paraId="3784F5BA" w14:textId="1A73132B" w:rsidR="0041767E" w:rsidRPr="00671094" w:rsidRDefault="0041767E" w:rsidP="0067109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71094">
              <w:rPr>
                <w:rFonts w:ascii="Courier New" w:hAnsi="Courier New" w:cs="Courier New"/>
              </w:rPr>
              <w:t>print(pd.DataFrame(confusion_matrix(</w:t>
            </w:r>
            <w:r w:rsidRPr="00671094">
              <w:rPr>
                <w:rFonts w:ascii="Courier New" w:hAnsi="Courier New" w:cs="Courier New"/>
                <w:b/>
                <w:bCs/>
              </w:rPr>
              <w:t>label</w:t>
            </w:r>
            <w:r w:rsidRPr="00671094">
              <w:rPr>
                <w:rFonts w:ascii="Courier New" w:hAnsi="Courier New" w:cs="Courier New"/>
              </w:rPr>
              <w:t xml:space="preserve">, </w:t>
            </w:r>
            <w:r w:rsidRPr="00671094">
              <w:rPr>
                <w:rFonts w:ascii="Courier New" w:hAnsi="Courier New" w:cs="Courier New"/>
                <w:b/>
                <w:bCs/>
              </w:rPr>
              <w:t>prediction</w:t>
            </w:r>
            <w:r w:rsidRPr="00671094">
              <w:rPr>
                <w:rFonts w:ascii="Courier New" w:hAnsi="Courier New" w:cs="Courier New"/>
              </w:rPr>
              <w:t>), index=['Class A', 'Class B'], columns=['Class A', 'Class B']))</w:t>
            </w:r>
          </w:p>
        </w:tc>
      </w:tr>
      <w:tr w:rsidR="00362872" w:rsidRPr="00671094" w14:paraId="0FF04F61" w14:textId="77777777" w:rsidTr="0041767E">
        <w:tc>
          <w:tcPr>
            <w:tcW w:w="9350" w:type="dxa"/>
          </w:tcPr>
          <w:p w14:paraId="6712052E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Class A  Class B</w:t>
            </w:r>
          </w:p>
          <w:p w14:paraId="395DADE6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lass A       22        3</w:t>
            </w:r>
          </w:p>
          <w:p w14:paraId="3302DD4B" w14:textId="070CF442" w:rsidR="0041767E" w:rsidRPr="00671094" w:rsidRDefault="0041767E" w:rsidP="00671094">
            <w:pPr>
              <w:spacing w:line="276" w:lineRule="auto"/>
              <w:rPr>
                <w:rFonts w:ascii="Courier New" w:eastAsia="Times New Roman" w:hAnsi="Courier New" w:cs="Courier New"/>
                <w:sz w:val="21"/>
                <w:szCs w:val="21"/>
              </w:rPr>
            </w:pPr>
            <w:r w:rsidRPr="00671094">
              <w:rPr>
                <w:rFonts w:ascii="Courier New" w:hAnsi="Courier New" w:cs="Courier New"/>
              </w:rPr>
              <w:t>Class B        3       37</w:t>
            </w:r>
          </w:p>
        </w:tc>
      </w:tr>
    </w:tbl>
    <w:p w14:paraId="13275AEE" w14:textId="0C241DA4" w:rsidR="0041767E" w:rsidRDefault="0041767E" w:rsidP="00671094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14:paraId="6091DDD7" w14:textId="093E2C9A" w:rsidR="00B14A17" w:rsidRPr="00B14A17" w:rsidRDefault="00B14A17" w:rsidP="00B14A17">
      <w:pPr>
        <w:pStyle w:val="ListParagraph"/>
        <w:numPr>
          <w:ilvl w:val="0"/>
          <w:numId w:val="15"/>
        </w:numPr>
        <w:spacing w:line="276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B14A17">
        <w:rPr>
          <w:rFonts w:ascii="Times New Roman" w:hAnsi="Times New Roman" w:cs="Times New Roman"/>
          <w:i/>
          <w:iCs/>
          <w:sz w:val="28"/>
          <w:szCs w:val="28"/>
        </w:rPr>
        <w:t>Bước 8:</w:t>
      </w:r>
      <w:r>
        <w:rPr>
          <w:rFonts w:ascii="Times New Roman" w:hAnsi="Times New Roman" w:cs="Times New Roman"/>
          <w:sz w:val="28"/>
          <w:szCs w:val="28"/>
        </w:rPr>
        <w:t xml:space="preserve"> Biểu đồ hóa dữ liệu tập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62872" w:rsidRPr="00671094" w14:paraId="6927099F" w14:textId="77777777" w:rsidTr="0041767E">
        <w:tc>
          <w:tcPr>
            <w:tcW w:w="9350" w:type="dxa"/>
          </w:tcPr>
          <w:p w14:paraId="526E831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Plot with boundary contours</w:t>
            </w:r>
          </w:p>
          <w:p w14:paraId="74A70AA6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N = 100</w:t>
            </w:r>
          </w:p>
          <w:p w14:paraId="47507C96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maxv</w:t>
            </w:r>
            <w:r w:rsidRPr="00671094">
              <w:rPr>
                <w:rFonts w:ascii="Courier New" w:hAnsi="Courier New" w:cs="Courier New"/>
              </w:rPr>
              <w:t xml:space="preserve"> = classMerge[["Feature1","Feature2"]].max().values</w:t>
            </w:r>
          </w:p>
          <w:p w14:paraId="75C8711D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  <w:b/>
                <w:bCs/>
              </w:rPr>
              <w:t>minv</w:t>
            </w:r>
            <w:r w:rsidRPr="00671094">
              <w:rPr>
                <w:rFonts w:ascii="Courier New" w:hAnsi="Courier New" w:cs="Courier New"/>
              </w:rPr>
              <w:t xml:space="preserve"> = classMerge[["Feature1","Feature2"]].min().values</w:t>
            </w:r>
          </w:p>
          <w:p w14:paraId="25A8519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len = maxv - minv</w:t>
            </w:r>
          </w:p>
          <w:p w14:paraId="454E984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X = np.linspace(minv[0]-len[0]*0.05, </w:t>
            </w:r>
            <w:r w:rsidRPr="00671094">
              <w:rPr>
                <w:rFonts w:ascii="Courier New" w:hAnsi="Courier New" w:cs="Courier New"/>
                <w:b/>
                <w:bCs/>
              </w:rPr>
              <w:t>maxv</w:t>
            </w:r>
            <w:r w:rsidRPr="00671094">
              <w:rPr>
                <w:rFonts w:ascii="Courier New" w:hAnsi="Courier New" w:cs="Courier New"/>
              </w:rPr>
              <w:t>[0]+len[0]*0.05, N)</w:t>
            </w:r>
          </w:p>
          <w:p w14:paraId="7334726B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Y = np.linspace(minv[1]-len[1]*0.05, </w:t>
            </w:r>
            <w:r w:rsidRPr="00671094">
              <w:rPr>
                <w:rFonts w:ascii="Courier New" w:hAnsi="Courier New" w:cs="Courier New"/>
                <w:b/>
                <w:bCs/>
              </w:rPr>
              <w:t>maxv</w:t>
            </w:r>
            <w:r w:rsidRPr="00671094">
              <w:rPr>
                <w:rFonts w:ascii="Courier New" w:hAnsi="Courier New" w:cs="Courier New"/>
              </w:rPr>
              <w:t>[1]+len[1]*0.05, N)</w:t>
            </w:r>
          </w:p>
          <w:p w14:paraId="3E166D87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X, Y = np.</w:t>
            </w:r>
            <w:r w:rsidRPr="00671094">
              <w:rPr>
                <w:rFonts w:ascii="Courier New" w:hAnsi="Courier New" w:cs="Courier New"/>
                <w:b/>
                <w:bCs/>
              </w:rPr>
              <w:t>meshgrid</w:t>
            </w:r>
            <w:r w:rsidRPr="00671094">
              <w:rPr>
                <w:rFonts w:ascii="Courier New" w:hAnsi="Courier New" w:cs="Courier New"/>
              </w:rPr>
              <w:t>(X, Y)</w:t>
            </w:r>
          </w:p>
          <w:p w14:paraId="7D74BB37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023F31C2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nfigure plot</w:t>
            </w:r>
          </w:p>
          <w:p w14:paraId="4D648DDB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color_list = ['Blues','Reds']</w:t>
            </w:r>
          </w:p>
          <w:p w14:paraId="37DCD4AE" w14:textId="77777777" w:rsidR="00DE01D9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g = sns.</w:t>
            </w:r>
            <w:r w:rsidRPr="00671094">
              <w:rPr>
                <w:rFonts w:ascii="Courier New" w:hAnsi="Courier New" w:cs="Courier New"/>
                <w:b/>
                <w:bCs/>
              </w:rPr>
              <w:t>FacetGrid</w:t>
            </w:r>
            <w:r w:rsidRPr="00671094">
              <w:rPr>
                <w:rFonts w:ascii="Courier New" w:hAnsi="Courier New" w:cs="Courier New"/>
              </w:rPr>
              <w:t xml:space="preserve">(test_set, hue="Class", height=10, palette = </w:t>
            </w:r>
            <w:r w:rsidR="00DE01D9" w:rsidRPr="00671094">
              <w:rPr>
                <w:rFonts w:ascii="Courier New" w:hAnsi="Courier New" w:cs="Courier New"/>
              </w:rPr>
              <w:t xml:space="preserve"> </w:t>
            </w:r>
          </w:p>
          <w:p w14:paraId="20D02A12" w14:textId="568B509A" w:rsidR="00DE01D9" w:rsidRPr="00671094" w:rsidRDefault="00DE01D9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</w:t>
            </w:r>
            <w:r w:rsidR="0041767E" w:rsidRPr="00671094">
              <w:rPr>
                <w:rFonts w:ascii="Courier New" w:hAnsi="Courier New" w:cs="Courier New"/>
              </w:rPr>
              <w:t xml:space="preserve">'colorblind', 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hue_order</w:t>
            </w:r>
            <w:r w:rsidR="0041767E" w:rsidRPr="00671094">
              <w:rPr>
                <w:rFonts w:ascii="Courier New" w:hAnsi="Courier New" w:cs="Courier New"/>
              </w:rPr>
              <w:t>=["A","B"]).map(plt.scatter,</w:t>
            </w:r>
          </w:p>
          <w:p w14:paraId="25A2F51C" w14:textId="2309475E" w:rsidR="0041767E" w:rsidRPr="00671094" w:rsidRDefault="00DE01D9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</w:t>
            </w:r>
            <w:r w:rsidR="0041767E" w:rsidRPr="00671094">
              <w:rPr>
                <w:rFonts w:ascii="Courier New" w:hAnsi="Courier New" w:cs="Courier New"/>
              </w:rPr>
              <w:t>"Feature1","Feature2",).add_legend()</w:t>
            </w:r>
          </w:p>
          <w:p w14:paraId="77A208E3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my_ax = </w:t>
            </w:r>
            <w:r w:rsidRPr="00671094">
              <w:rPr>
                <w:rFonts w:ascii="Courier New" w:hAnsi="Courier New" w:cs="Courier New"/>
                <w:b/>
                <w:bCs/>
              </w:rPr>
              <w:t>g</w:t>
            </w:r>
            <w:r w:rsidRPr="00671094">
              <w:rPr>
                <w:rFonts w:ascii="Courier New" w:hAnsi="Courier New" w:cs="Courier New"/>
              </w:rPr>
              <w:t>.ax</w:t>
            </w:r>
          </w:p>
          <w:p w14:paraId="1E3BE4E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7AC83B5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7A5ED8AB" w14:textId="77777777" w:rsidR="00DE01D9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z = np.array( [</w:t>
            </w:r>
            <w:r w:rsidRPr="00671094">
              <w:rPr>
                <w:rFonts w:ascii="Courier New" w:hAnsi="Courier New" w:cs="Courier New"/>
                <w:b/>
                <w:bCs/>
              </w:rPr>
              <w:t>PW</w:t>
            </w:r>
            <w:r w:rsidRPr="00671094">
              <w:rPr>
                <w:rFonts w:ascii="Courier New" w:hAnsi="Courier New" w:cs="Courier New"/>
              </w:rPr>
              <w:t>(np.array([</w:t>
            </w:r>
            <w:r w:rsidRPr="00671094">
              <w:rPr>
                <w:rFonts w:ascii="Courier New" w:hAnsi="Courier New" w:cs="Courier New"/>
                <w:b/>
                <w:bCs/>
              </w:rPr>
              <w:t>xx,yy</w:t>
            </w:r>
            <w:r w:rsidRPr="00671094">
              <w:rPr>
                <w:rFonts w:ascii="Courier New" w:hAnsi="Courier New" w:cs="Courier New"/>
              </w:rPr>
              <w:t>]).reshape(-1,1),</w:t>
            </w:r>
            <w:r w:rsidRPr="00671094">
              <w:rPr>
                <w:rFonts w:ascii="Courier New" w:hAnsi="Courier New" w:cs="Courier New"/>
                <w:b/>
                <w:bCs/>
              </w:rPr>
              <w:t>train_set</w:t>
            </w:r>
            <w:r w:rsidRPr="00671094">
              <w:rPr>
                <w:rFonts w:ascii="Courier New" w:hAnsi="Courier New" w:cs="Courier New"/>
              </w:rPr>
              <w:t xml:space="preserve">) </w:t>
            </w:r>
          </w:p>
          <w:p w14:paraId="6A7547E4" w14:textId="4989DDD9" w:rsidR="0041767E" w:rsidRPr="00671094" w:rsidRDefault="00DE01D9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 xml:space="preserve">                    </w:t>
            </w:r>
            <w:r w:rsidR="0041767E" w:rsidRPr="00671094">
              <w:rPr>
                <w:rFonts w:ascii="Courier New" w:hAnsi="Courier New" w:cs="Courier New"/>
              </w:rPr>
              <w:t xml:space="preserve">for 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xx, yy</w:t>
            </w:r>
            <w:r w:rsidR="0041767E" w:rsidRPr="00671094">
              <w:rPr>
                <w:rFonts w:ascii="Courier New" w:hAnsi="Courier New" w:cs="Courier New"/>
              </w:rPr>
              <w:t xml:space="preserve"> in 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zip</w:t>
            </w:r>
            <w:r w:rsidR="0041767E" w:rsidRPr="00671094">
              <w:rPr>
                <w:rFonts w:ascii="Courier New" w:hAnsi="Courier New" w:cs="Courier New"/>
              </w:rPr>
              <w:t>(np.ravel(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X</w:t>
            </w:r>
            <w:r w:rsidR="0041767E" w:rsidRPr="00671094">
              <w:rPr>
                <w:rFonts w:ascii="Courier New" w:hAnsi="Courier New" w:cs="Courier New"/>
              </w:rPr>
              <w:t>), np.ravel(</w:t>
            </w:r>
            <w:r w:rsidR="0041767E" w:rsidRPr="00671094">
              <w:rPr>
                <w:rFonts w:ascii="Courier New" w:hAnsi="Courier New" w:cs="Courier New"/>
                <w:b/>
                <w:bCs/>
              </w:rPr>
              <w:t>Y</w:t>
            </w:r>
            <w:r w:rsidR="0041767E" w:rsidRPr="00671094">
              <w:rPr>
                <w:rFonts w:ascii="Courier New" w:hAnsi="Courier New" w:cs="Courier New"/>
              </w:rPr>
              <w:t>))])</w:t>
            </w:r>
          </w:p>
          <w:p w14:paraId="3053E4F3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1D830011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45A6521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Z = zz.reshape(X.shape)</w:t>
            </w:r>
          </w:p>
          <w:p w14:paraId="18A7DB87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7A9D9318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lastRenderedPageBreak/>
              <w:t>#Plot the filled and boundary contours</w:t>
            </w:r>
          </w:p>
          <w:p w14:paraId="0A2103BF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f</w:t>
            </w:r>
            <w:r w:rsidRPr="00671094">
              <w:rPr>
                <w:rFonts w:ascii="Courier New" w:hAnsi="Courier New" w:cs="Courier New"/>
              </w:rPr>
              <w:t>( X, Y, Z, 1, alpha = .1, colors = ('blue','red'))</w:t>
            </w:r>
          </w:p>
          <w:p w14:paraId="2F996BF6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</w:t>
            </w:r>
            <w:r w:rsidRPr="00671094">
              <w:rPr>
                <w:rFonts w:ascii="Courier New" w:hAnsi="Courier New" w:cs="Courier New"/>
                <w:b/>
                <w:bCs/>
              </w:rPr>
              <w:t>contour</w:t>
            </w:r>
            <w:r w:rsidRPr="00671094">
              <w:rPr>
                <w:rFonts w:ascii="Courier New" w:hAnsi="Courier New" w:cs="Courier New"/>
              </w:rPr>
              <w:t>( X, Y, Z, 1, alpha = 1, colors = ('blue','red'))</w:t>
            </w:r>
          </w:p>
          <w:p w14:paraId="2BCF9156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</w:p>
          <w:p w14:paraId="55076955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# Addd axis and title</w:t>
            </w:r>
          </w:p>
          <w:p w14:paraId="1860BA99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xlabel(</w:t>
            </w:r>
            <w:r w:rsidRPr="00671094">
              <w:rPr>
                <w:rFonts w:ascii="Courier New" w:hAnsi="Courier New" w:cs="Courier New"/>
                <w:b/>
                <w:bCs/>
              </w:rPr>
              <w:t>'Feature1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51E33574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ylabel(</w:t>
            </w:r>
            <w:r w:rsidRPr="00671094">
              <w:rPr>
                <w:rFonts w:ascii="Courier New" w:hAnsi="Courier New" w:cs="Courier New"/>
                <w:b/>
                <w:bCs/>
              </w:rPr>
              <w:t>'Feature2'</w:t>
            </w:r>
            <w:r w:rsidRPr="00671094">
              <w:rPr>
                <w:rFonts w:ascii="Courier New" w:hAnsi="Courier New" w:cs="Courier New"/>
              </w:rPr>
              <w:t>)</w:t>
            </w:r>
          </w:p>
          <w:p w14:paraId="148693FC" w14:textId="77777777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my_ax.set_title('Biên phân lớp dựa trên Parzen window với cửa sổ Gauss')</w:t>
            </w:r>
          </w:p>
          <w:p w14:paraId="09505059" w14:textId="09E7F328" w:rsidR="0041767E" w:rsidRPr="00671094" w:rsidRDefault="0041767E" w:rsidP="00671094">
            <w:pPr>
              <w:spacing w:line="276" w:lineRule="auto"/>
              <w:rPr>
                <w:rFonts w:ascii="Courier New" w:hAnsi="Courier New" w:cs="Courier New"/>
              </w:rPr>
            </w:pPr>
            <w:r w:rsidRPr="00671094">
              <w:rPr>
                <w:rFonts w:ascii="Courier New" w:hAnsi="Courier New" w:cs="Courier New"/>
              </w:rPr>
              <w:t>plt.</w:t>
            </w:r>
            <w:r w:rsidRPr="00671094">
              <w:rPr>
                <w:rFonts w:ascii="Courier New" w:hAnsi="Courier New" w:cs="Courier New"/>
                <w:b/>
                <w:bCs/>
              </w:rPr>
              <w:t>show</w:t>
            </w:r>
            <w:r w:rsidRPr="00671094">
              <w:rPr>
                <w:rFonts w:ascii="Courier New" w:hAnsi="Courier New" w:cs="Courier New"/>
              </w:rPr>
              <w:t>()</w:t>
            </w:r>
          </w:p>
        </w:tc>
      </w:tr>
    </w:tbl>
    <w:p w14:paraId="762BB54C" w14:textId="71892FC5" w:rsidR="0041767E" w:rsidRPr="00671094" w:rsidRDefault="00AB40AE" w:rsidP="0067109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671094">
        <w:rPr>
          <w:noProof/>
          <w:sz w:val="28"/>
          <w:szCs w:val="28"/>
          <w:lang w:val="vi-VN"/>
        </w:rPr>
        <w:drawing>
          <wp:inline distT="0" distB="0" distL="0" distR="0" wp14:anchorId="6C149A50" wp14:editId="15EDD547">
            <wp:extent cx="4299538" cy="4096045"/>
            <wp:effectExtent l="190500" t="190500" r="196850" b="1905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469" cy="41055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613EC22" w14:textId="77777777" w:rsidR="007F1F0D" w:rsidRPr="00671094" w:rsidRDefault="007F1F0D" w:rsidP="00671094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7F1F0D" w:rsidRPr="00671094" w:rsidSect="00536C7D">
      <w:footerReference w:type="default" r:id="rId42"/>
      <w:pgSz w:w="11907" w:h="16840" w:code="9"/>
      <w:pgMar w:top="1134" w:right="1701" w:bottom="1134" w:left="1134" w:header="720" w:footer="720" w:gutter="0"/>
      <w:pgNumType w:start="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D6F80E" w14:textId="77777777" w:rsidR="003950A6" w:rsidRDefault="003950A6" w:rsidP="00902F09">
      <w:pPr>
        <w:spacing w:after="0" w:line="240" w:lineRule="auto"/>
      </w:pPr>
      <w:r>
        <w:separator/>
      </w:r>
    </w:p>
  </w:endnote>
  <w:endnote w:type="continuationSeparator" w:id="0">
    <w:p w14:paraId="1599CF41" w14:textId="77777777" w:rsidR="003950A6" w:rsidRDefault="003950A6" w:rsidP="00902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R11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69083249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45524B91" w14:textId="1BE06B4A" w:rsidR="0080638F" w:rsidRDefault="0080638F">
        <w:pPr>
          <w:pStyle w:val="Footer"/>
          <w:pBdr>
            <w:bottom w:val="single" w:sz="6" w:space="1" w:color="auto"/>
          </w:pBdr>
          <w:jc w:val="right"/>
        </w:pPr>
      </w:p>
      <w:p w14:paraId="3DD8FC9F" w14:textId="08B555A3" w:rsidR="0080638F" w:rsidRPr="001A58BE" w:rsidRDefault="0080638F" w:rsidP="003B3D46">
        <w:pPr>
          <w:pStyle w:val="Footer"/>
          <w:rPr>
            <w:rFonts w:ascii="Times New Roman" w:hAnsi="Times New Roman" w:cs="Times New Roman"/>
            <w:sz w:val="24"/>
            <w:szCs w:val="24"/>
          </w:rPr>
        </w:pPr>
        <w:r w:rsidRPr="001A58BE">
          <w:rPr>
            <w:rFonts w:ascii="Times New Roman" w:hAnsi="Times New Roman" w:cs="Times New Roman"/>
            <w:sz w:val="24"/>
            <w:szCs w:val="24"/>
          </w:rPr>
          <w:t>17103271 – Lê Văn Hiếu – Báo cáo Thực hành môn Nhận dạng mẫu</w:t>
        </w:r>
        <w:r w:rsidRPr="001A58BE">
          <w:rPr>
            <w:rFonts w:ascii="Times New Roman" w:hAnsi="Times New Roman" w:cs="Times New Roman"/>
            <w:sz w:val="24"/>
            <w:szCs w:val="24"/>
          </w:rPr>
          <w:tab/>
        </w:r>
      </w:p>
    </w:sdtContent>
  </w:sdt>
  <w:p w14:paraId="49FB33CC" w14:textId="77777777" w:rsidR="0080638F" w:rsidRDefault="0080638F" w:rsidP="003B3D46">
    <w:pPr>
      <w:pStyle w:val="Footer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0A7A1F" w14:textId="77777777" w:rsidR="003B6408" w:rsidRDefault="003B6408" w:rsidP="003B6408">
    <w:pPr>
      <w:pStyle w:val="Footer"/>
      <w:pBdr>
        <w:bottom w:val="single" w:sz="6" w:space="1" w:color="auto"/>
      </w:pBdr>
      <w:jc w:val="right"/>
    </w:pPr>
  </w:p>
  <w:p w14:paraId="7EFC4E5B" w14:textId="71FBB261" w:rsidR="003B6408" w:rsidRDefault="003B6408" w:rsidP="003B6408">
    <w:pPr>
      <w:pStyle w:val="Footer"/>
    </w:pPr>
    <w:r w:rsidRPr="001A58BE">
      <w:rPr>
        <w:rFonts w:ascii="Times New Roman" w:hAnsi="Times New Roman" w:cs="Times New Roman"/>
        <w:sz w:val="24"/>
        <w:szCs w:val="24"/>
      </w:rPr>
      <w:t>17103271 – Lê Văn Hiếu – Báo cáo Thực hành môn Nhận dạng mẫu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2683320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4D4A6C19" w14:textId="77777777" w:rsidR="003B6408" w:rsidRDefault="003B6408">
        <w:pPr>
          <w:pStyle w:val="Footer"/>
          <w:pBdr>
            <w:bottom w:val="single" w:sz="6" w:space="1" w:color="auto"/>
          </w:pBdr>
          <w:jc w:val="right"/>
        </w:pPr>
      </w:p>
      <w:p w14:paraId="3B21C796" w14:textId="77777777" w:rsidR="003B6408" w:rsidRPr="001A58BE" w:rsidRDefault="003B6408" w:rsidP="003B3D46">
        <w:pPr>
          <w:pStyle w:val="Footer"/>
          <w:rPr>
            <w:rFonts w:ascii="Times New Roman" w:hAnsi="Times New Roman" w:cs="Times New Roman"/>
            <w:sz w:val="24"/>
            <w:szCs w:val="24"/>
          </w:rPr>
        </w:pPr>
        <w:r w:rsidRPr="001A58BE">
          <w:rPr>
            <w:rFonts w:ascii="Times New Roman" w:hAnsi="Times New Roman" w:cs="Times New Roman"/>
            <w:sz w:val="24"/>
            <w:szCs w:val="24"/>
          </w:rPr>
          <w:t>17103271 – Lê Văn Hiếu – Báo cáo Thực hành môn Nhận dạng mẫu</w:t>
        </w:r>
        <w:r w:rsidRPr="001A58BE">
          <w:rPr>
            <w:rFonts w:ascii="Times New Roman" w:hAnsi="Times New Roman" w:cs="Times New Roman"/>
            <w:sz w:val="24"/>
            <w:szCs w:val="24"/>
          </w:rPr>
          <w:tab/>
        </w:r>
        <w:r w:rsidRPr="001A58B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A58B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A58B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1A58BE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1A58B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9F28A6E" w14:textId="77777777" w:rsidR="003B6408" w:rsidRDefault="003B6408" w:rsidP="003B3D46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DBF261" w14:textId="77777777" w:rsidR="003950A6" w:rsidRDefault="003950A6" w:rsidP="00902F09">
      <w:pPr>
        <w:spacing w:after="0" w:line="240" w:lineRule="auto"/>
      </w:pPr>
      <w:r>
        <w:separator/>
      </w:r>
    </w:p>
  </w:footnote>
  <w:footnote w:type="continuationSeparator" w:id="0">
    <w:p w14:paraId="72E7B741" w14:textId="77777777" w:rsidR="003950A6" w:rsidRDefault="003950A6" w:rsidP="00902F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00BF1F" w14:textId="59BB79B4" w:rsidR="0080638F" w:rsidRPr="001A58BE" w:rsidRDefault="0080638F">
    <w:pPr>
      <w:pStyle w:val="Header"/>
      <w:pBdr>
        <w:bottom w:val="single" w:sz="6" w:space="1" w:color="auto"/>
      </w:pBdr>
      <w:rPr>
        <w:rFonts w:ascii="Times New Roman" w:hAnsi="Times New Roman" w:cs="Times New Roman"/>
        <w:sz w:val="24"/>
        <w:szCs w:val="24"/>
      </w:rPr>
    </w:pPr>
    <w:r w:rsidRPr="001A58BE">
      <w:rPr>
        <w:rFonts w:ascii="Times New Roman" w:hAnsi="Times New Roman" w:cs="Times New Roman"/>
        <w:sz w:val="24"/>
        <w:szCs w:val="24"/>
      </w:rPr>
      <w:t>Trường Đại học Công nghiệp TP.HCM</w:t>
    </w:r>
    <w:r w:rsidRPr="001A58BE">
      <w:rPr>
        <w:rFonts w:ascii="Times New Roman" w:hAnsi="Times New Roman" w:cs="Times New Roman"/>
        <w:sz w:val="24"/>
        <w:szCs w:val="24"/>
      </w:rPr>
      <w:tab/>
    </w:r>
    <w:r w:rsidRPr="001A58BE">
      <w:rPr>
        <w:rFonts w:ascii="Times New Roman" w:hAnsi="Times New Roman" w:cs="Times New Roman"/>
        <w:sz w:val="24"/>
        <w:szCs w:val="24"/>
      </w:rPr>
      <w:tab/>
      <w:t>Khoa Công nghệ Thông tin</w:t>
    </w:r>
  </w:p>
  <w:p w14:paraId="5A82A4F7" w14:textId="77777777" w:rsidR="0080638F" w:rsidRDefault="0080638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95C91B" w14:textId="782C8A03" w:rsidR="003B6408" w:rsidRPr="003B6408" w:rsidRDefault="003B6408" w:rsidP="003B6408">
    <w:pPr>
      <w:pStyle w:val="Header"/>
      <w:pBdr>
        <w:bottom w:val="single" w:sz="6" w:space="1" w:color="auto"/>
      </w:pBdr>
      <w:rPr>
        <w:rFonts w:ascii="Times New Roman" w:hAnsi="Times New Roman" w:cs="Times New Roman"/>
        <w:sz w:val="24"/>
        <w:szCs w:val="24"/>
      </w:rPr>
    </w:pPr>
    <w:r w:rsidRPr="001A58BE">
      <w:rPr>
        <w:rFonts w:ascii="Times New Roman" w:hAnsi="Times New Roman" w:cs="Times New Roman"/>
        <w:sz w:val="24"/>
        <w:szCs w:val="24"/>
      </w:rPr>
      <w:t>Trường Đại học Công nghiệp TP.HCM</w:t>
    </w:r>
    <w:r w:rsidRPr="001A58BE">
      <w:rPr>
        <w:rFonts w:ascii="Times New Roman" w:hAnsi="Times New Roman" w:cs="Times New Roman"/>
        <w:sz w:val="24"/>
        <w:szCs w:val="24"/>
      </w:rPr>
      <w:tab/>
    </w:r>
    <w:r w:rsidRPr="001A58BE">
      <w:rPr>
        <w:rFonts w:ascii="Times New Roman" w:hAnsi="Times New Roman" w:cs="Times New Roman"/>
        <w:sz w:val="24"/>
        <w:szCs w:val="24"/>
      </w:rPr>
      <w:tab/>
      <w:t>Khoa Công nghệ Thông ti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132C6CE"/>
    <w:multiLevelType w:val="hybridMultilevel"/>
    <w:tmpl w:val="C6BFAAB2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CBADF2F4"/>
    <w:multiLevelType w:val="hybridMultilevel"/>
    <w:tmpl w:val="2F507F8F"/>
    <w:lvl w:ilvl="0" w:tplc="FFFFFFFF">
      <w:start w:val="1"/>
      <w:numFmt w:val="ideographDigital"/>
      <w:lvlText w:val=""/>
      <w:lvlJc w:val="left"/>
    </w:lvl>
    <w:lvl w:ilvl="1" w:tplc="E348492A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E115F60E"/>
    <w:multiLevelType w:val="hybridMultilevel"/>
    <w:tmpl w:val="29B0D38F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E9A1354E"/>
    <w:multiLevelType w:val="hybridMultilevel"/>
    <w:tmpl w:val="26090DF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1CA251F0"/>
    <w:multiLevelType w:val="hybridMultilevel"/>
    <w:tmpl w:val="42468B16"/>
    <w:lvl w:ilvl="0" w:tplc="FFFFFFFF">
      <w:start w:val="1"/>
      <w:numFmt w:val="ideographDigital"/>
      <w:lvlText w:val=""/>
      <w:lvlJc w:val="left"/>
    </w:lvl>
    <w:lvl w:ilvl="1" w:tplc="8505B5E4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1D59098B"/>
    <w:multiLevelType w:val="hybridMultilevel"/>
    <w:tmpl w:val="77EC2A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5F7A5E"/>
    <w:multiLevelType w:val="hybridMultilevel"/>
    <w:tmpl w:val="32B83366"/>
    <w:lvl w:ilvl="0" w:tplc="23B2D58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BC5EFD7E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4196A8D8">
      <w:numFmt w:val="bullet"/>
      <w:lvlText w:val=""/>
      <w:lvlJc w:val="left"/>
      <w:pPr>
        <w:ind w:left="2340" w:hanging="360"/>
      </w:pPr>
      <w:rPr>
        <w:rFonts w:ascii="Symbol" w:eastAsiaTheme="minorHAnsi" w:hAnsi="Symbol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64C82"/>
    <w:multiLevelType w:val="hybridMultilevel"/>
    <w:tmpl w:val="4614EC9E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23181028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8E8D1"/>
    <w:multiLevelType w:val="hybridMultilevel"/>
    <w:tmpl w:val="99102B4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58AD1D82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DB6BF8"/>
    <w:multiLevelType w:val="hybridMultilevel"/>
    <w:tmpl w:val="8E46A8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960633"/>
    <w:multiLevelType w:val="hybridMultilevel"/>
    <w:tmpl w:val="2300F820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79AC1790">
      <w:numFmt w:val="bullet"/>
      <w:lvlText w:val=""/>
      <w:lvlJc w:val="left"/>
      <w:pPr>
        <w:ind w:left="2444" w:hanging="360"/>
      </w:pPr>
      <w:rPr>
        <w:rFonts w:ascii="Symbol" w:eastAsiaTheme="minorHAnsi" w:hAnsi="Symbol" w:cs="Times New Roman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6B2651A2"/>
    <w:multiLevelType w:val="hybridMultilevel"/>
    <w:tmpl w:val="6910EE5A"/>
    <w:lvl w:ilvl="0" w:tplc="AA5047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74633CD0"/>
    <w:multiLevelType w:val="hybridMultilevel"/>
    <w:tmpl w:val="6B342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9"/>
  </w:num>
  <w:num w:numId="6">
    <w:abstractNumId w:val="5"/>
  </w:num>
  <w:num w:numId="7">
    <w:abstractNumId w:val="4"/>
  </w:num>
  <w:num w:numId="8">
    <w:abstractNumId w:val="14"/>
  </w:num>
  <w:num w:numId="9">
    <w:abstractNumId w:val="6"/>
  </w:num>
  <w:num w:numId="10">
    <w:abstractNumId w:val="13"/>
  </w:num>
  <w:num w:numId="11">
    <w:abstractNumId w:val="7"/>
  </w:num>
  <w:num w:numId="12">
    <w:abstractNumId w:val="10"/>
  </w:num>
  <w:num w:numId="13">
    <w:abstractNumId w:val="11"/>
  </w:num>
  <w:num w:numId="14">
    <w:abstractNumId w:val="8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1EF"/>
    <w:rsid w:val="00016955"/>
    <w:rsid w:val="0002371E"/>
    <w:rsid w:val="00025A1F"/>
    <w:rsid w:val="00044071"/>
    <w:rsid w:val="00083D94"/>
    <w:rsid w:val="00093965"/>
    <w:rsid w:val="000C0D1E"/>
    <w:rsid w:val="000E0135"/>
    <w:rsid w:val="000F3A40"/>
    <w:rsid w:val="001120CC"/>
    <w:rsid w:val="00114807"/>
    <w:rsid w:val="00157513"/>
    <w:rsid w:val="00164957"/>
    <w:rsid w:val="00183BCC"/>
    <w:rsid w:val="001A3F06"/>
    <w:rsid w:val="001A58BE"/>
    <w:rsid w:val="001B129E"/>
    <w:rsid w:val="001B57F3"/>
    <w:rsid w:val="001D32B5"/>
    <w:rsid w:val="001D7DEE"/>
    <w:rsid w:val="001E167B"/>
    <w:rsid w:val="00201591"/>
    <w:rsid w:val="0022118C"/>
    <w:rsid w:val="0022275C"/>
    <w:rsid w:val="00243484"/>
    <w:rsid w:val="002559CA"/>
    <w:rsid w:val="00270B39"/>
    <w:rsid w:val="002844B7"/>
    <w:rsid w:val="002C5DCF"/>
    <w:rsid w:val="002C72EE"/>
    <w:rsid w:val="002D314E"/>
    <w:rsid w:val="002D6AB8"/>
    <w:rsid w:val="002D7736"/>
    <w:rsid w:val="002E6F91"/>
    <w:rsid w:val="00323823"/>
    <w:rsid w:val="0033193D"/>
    <w:rsid w:val="00362872"/>
    <w:rsid w:val="00367CC8"/>
    <w:rsid w:val="00391B34"/>
    <w:rsid w:val="003930B3"/>
    <w:rsid w:val="003950A6"/>
    <w:rsid w:val="003B3D46"/>
    <w:rsid w:val="003B6408"/>
    <w:rsid w:val="003D1D30"/>
    <w:rsid w:val="003E1975"/>
    <w:rsid w:val="003F4791"/>
    <w:rsid w:val="0040652C"/>
    <w:rsid w:val="0041767E"/>
    <w:rsid w:val="00436D70"/>
    <w:rsid w:val="00442AE6"/>
    <w:rsid w:val="00447C34"/>
    <w:rsid w:val="004515AC"/>
    <w:rsid w:val="0045440A"/>
    <w:rsid w:val="004A1A3E"/>
    <w:rsid w:val="004B1780"/>
    <w:rsid w:val="004B17D5"/>
    <w:rsid w:val="004F5011"/>
    <w:rsid w:val="004F55C8"/>
    <w:rsid w:val="004F59A5"/>
    <w:rsid w:val="005136AC"/>
    <w:rsid w:val="005138A4"/>
    <w:rsid w:val="005201C8"/>
    <w:rsid w:val="00534459"/>
    <w:rsid w:val="00536C7D"/>
    <w:rsid w:val="005413C4"/>
    <w:rsid w:val="005631F5"/>
    <w:rsid w:val="005800C4"/>
    <w:rsid w:val="005D3097"/>
    <w:rsid w:val="00600912"/>
    <w:rsid w:val="0061055A"/>
    <w:rsid w:val="00625493"/>
    <w:rsid w:val="00626088"/>
    <w:rsid w:val="0062626D"/>
    <w:rsid w:val="006424AC"/>
    <w:rsid w:val="00656E39"/>
    <w:rsid w:val="0065722F"/>
    <w:rsid w:val="00661C7F"/>
    <w:rsid w:val="00671094"/>
    <w:rsid w:val="006836A1"/>
    <w:rsid w:val="0069198E"/>
    <w:rsid w:val="006A00F9"/>
    <w:rsid w:val="006C3B3D"/>
    <w:rsid w:val="007012E8"/>
    <w:rsid w:val="007075B1"/>
    <w:rsid w:val="00717A58"/>
    <w:rsid w:val="00730D46"/>
    <w:rsid w:val="00776701"/>
    <w:rsid w:val="007A7795"/>
    <w:rsid w:val="007B540C"/>
    <w:rsid w:val="007D253C"/>
    <w:rsid w:val="007F1F0D"/>
    <w:rsid w:val="0080481B"/>
    <w:rsid w:val="0080587E"/>
    <w:rsid w:val="0080638F"/>
    <w:rsid w:val="008121C5"/>
    <w:rsid w:val="008220FC"/>
    <w:rsid w:val="00845A09"/>
    <w:rsid w:val="008C7D86"/>
    <w:rsid w:val="008D1F12"/>
    <w:rsid w:val="008D2184"/>
    <w:rsid w:val="008E7C52"/>
    <w:rsid w:val="00902F09"/>
    <w:rsid w:val="00925156"/>
    <w:rsid w:val="00931CB9"/>
    <w:rsid w:val="00932337"/>
    <w:rsid w:val="00943EC1"/>
    <w:rsid w:val="00964036"/>
    <w:rsid w:val="0099514B"/>
    <w:rsid w:val="00996837"/>
    <w:rsid w:val="009A0560"/>
    <w:rsid w:val="009A4316"/>
    <w:rsid w:val="009B2660"/>
    <w:rsid w:val="009F5FCC"/>
    <w:rsid w:val="00A0247D"/>
    <w:rsid w:val="00A16595"/>
    <w:rsid w:val="00A26F46"/>
    <w:rsid w:val="00AA18E5"/>
    <w:rsid w:val="00AA41AE"/>
    <w:rsid w:val="00AB40AE"/>
    <w:rsid w:val="00AD51EF"/>
    <w:rsid w:val="00AE5750"/>
    <w:rsid w:val="00AE5B50"/>
    <w:rsid w:val="00AF05D2"/>
    <w:rsid w:val="00B14A17"/>
    <w:rsid w:val="00B2160E"/>
    <w:rsid w:val="00B529C2"/>
    <w:rsid w:val="00B6208F"/>
    <w:rsid w:val="00B87C98"/>
    <w:rsid w:val="00BA275B"/>
    <w:rsid w:val="00C21691"/>
    <w:rsid w:val="00C3148D"/>
    <w:rsid w:val="00C43D78"/>
    <w:rsid w:val="00C516C8"/>
    <w:rsid w:val="00C565BA"/>
    <w:rsid w:val="00C60DDE"/>
    <w:rsid w:val="00C82D12"/>
    <w:rsid w:val="00C95694"/>
    <w:rsid w:val="00CE0A8F"/>
    <w:rsid w:val="00CF71EC"/>
    <w:rsid w:val="00D130E3"/>
    <w:rsid w:val="00D33555"/>
    <w:rsid w:val="00D8292C"/>
    <w:rsid w:val="00D93107"/>
    <w:rsid w:val="00DC1153"/>
    <w:rsid w:val="00DC4151"/>
    <w:rsid w:val="00DD0D81"/>
    <w:rsid w:val="00DE01D9"/>
    <w:rsid w:val="00DE04F9"/>
    <w:rsid w:val="00E016E5"/>
    <w:rsid w:val="00E274E0"/>
    <w:rsid w:val="00E42DDD"/>
    <w:rsid w:val="00E473E8"/>
    <w:rsid w:val="00E569E0"/>
    <w:rsid w:val="00E5771C"/>
    <w:rsid w:val="00E90EE2"/>
    <w:rsid w:val="00EB36CA"/>
    <w:rsid w:val="00EB37F0"/>
    <w:rsid w:val="00EB61B8"/>
    <w:rsid w:val="00EB631F"/>
    <w:rsid w:val="00EC358B"/>
    <w:rsid w:val="00EE0235"/>
    <w:rsid w:val="00EF1BAE"/>
    <w:rsid w:val="00EF73D4"/>
    <w:rsid w:val="00F72846"/>
    <w:rsid w:val="00F75FE1"/>
    <w:rsid w:val="00FB5103"/>
    <w:rsid w:val="00FD4F12"/>
    <w:rsid w:val="00FE261F"/>
    <w:rsid w:val="00FF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8E007C"/>
  <w15:chartTrackingRefBased/>
  <w15:docId w15:val="{E7253FD9-FD5D-4868-AC45-B8A941D2B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58B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A58B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A58B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C0D1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C0D1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2F09"/>
  </w:style>
  <w:style w:type="paragraph" w:styleId="Footer">
    <w:name w:val="footer"/>
    <w:basedOn w:val="Normal"/>
    <w:link w:val="Foot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F09"/>
  </w:style>
  <w:style w:type="character" w:customStyle="1" w:styleId="fontstyle01">
    <w:name w:val="fontstyle01"/>
    <w:basedOn w:val="DefaultParagraphFont"/>
    <w:rsid w:val="00DC1153"/>
    <w:rPr>
      <w:rFonts w:ascii="R11" w:hAnsi="R11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02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1D32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D32B5"/>
    <w:rPr>
      <w:rFonts w:ascii="Courier New" w:eastAsia="Times New Roman" w:hAnsi="Courier New" w:cs="Courier New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1A58B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A58B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A58B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5800C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5800C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5800C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800C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5800C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22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05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95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0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6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24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42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5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95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1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2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9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88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4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07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1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72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0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81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1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08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0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007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27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56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4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9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1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750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05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2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8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3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42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2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0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4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6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06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6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9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0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1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5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3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2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1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5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6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8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8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4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2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1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8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5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84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7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0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20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2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67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0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0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2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3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4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5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2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8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0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90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3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93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9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2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4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3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2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6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2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75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6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11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0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8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0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7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5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1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56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80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3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1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2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7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8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7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0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88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4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78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5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28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90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8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7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0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31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7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47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6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99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0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6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6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5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46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0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9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4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2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18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2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58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0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1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5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8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00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92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0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2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0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1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47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1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0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62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04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38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0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7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10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43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658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62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667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8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4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2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12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1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82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03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05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9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9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0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78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1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91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54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808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38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79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9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0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0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5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3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22.wmf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image" Target="media/image13.emf"/><Relationship Id="rId33" Type="http://schemas.openxmlformats.org/officeDocument/2006/relationships/image" Target="media/image21.pn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2.emf"/><Relationship Id="rId32" Type="http://schemas.openxmlformats.org/officeDocument/2006/relationships/image" Target="media/image20.png"/><Relationship Id="rId37" Type="http://schemas.openxmlformats.org/officeDocument/2006/relationships/oleObject" Target="embeddings/oleObject3.bin"/><Relationship Id="rId40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10" Type="http://schemas.openxmlformats.org/officeDocument/2006/relationships/header" Target="header2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40AF13-CEB7-4521-B301-3C087C9E96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46</Pages>
  <Words>6623</Words>
  <Characters>37755</Characters>
  <Application>Microsoft Office Word</Application>
  <DocSecurity>0</DocSecurity>
  <Lines>314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ếu Lê</dc:creator>
  <cp:keywords/>
  <dc:description/>
  <cp:lastModifiedBy>Hiếu Lê</cp:lastModifiedBy>
  <cp:revision>138</cp:revision>
  <cp:lastPrinted>2020-11-18T03:49:00Z</cp:lastPrinted>
  <dcterms:created xsi:type="dcterms:W3CDTF">2020-11-11T03:46:00Z</dcterms:created>
  <dcterms:modified xsi:type="dcterms:W3CDTF">2020-11-18T03:50:00Z</dcterms:modified>
</cp:coreProperties>
</file>